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36"/>
  </p:notesMasterIdLst>
  <p:sldIdLst>
    <p:sldId id="259" r:id="rId2"/>
    <p:sldId id="263" r:id="rId3"/>
    <p:sldId id="290" r:id="rId4"/>
    <p:sldId id="289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91" r:id="rId14"/>
    <p:sldId id="273" r:id="rId15"/>
    <p:sldId id="274" r:id="rId16"/>
    <p:sldId id="275" r:id="rId17"/>
    <p:sldId id="277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01" r:id="rId28"/>
    <p:sldId id="302" r:id="rId29"/>
    <p:sldId id="303" r:id="rId30"/>
    <p:sldId id="304" r:id="rId31"/>
    <p:sldId id="305" r:id="rId32"/>
    <p:sldId id="306" r:id="rId33"/>
    <p:sldId id="307" r:id="rId34"/>
    <p:sldId id="308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58" d="100"/>
          <a:sy n="58" d="100"/>
        </p:scale>
        <p:origin x="1456" y="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.wmf"/><Relationship Id="rId1" Type="http://schemas.openxmlformats.org/officeDocument/2006/relationships/image" Target="../media/image31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A2C39D-406C-4CBD-AF47-F819C3123146}" type="datetimeFigureOut">
              <a:rPr lang="en-US" smtClean="0"/>
              <a:t>3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1E8EEC-BB79-48E9-ACD4-C5C293249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253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1E8EEC-BB79-48E9-ACD4-C5C2932490E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429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6159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4496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7163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525573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222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9917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6953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512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513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1958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00151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2486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94D995-1092-4A84-8B90-E45045C5D53E}" type="datetimeFigureOut">
              <a:rPr lang="en-GB" smtClean="0"/>
              <a:t>01/03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E6C3D-B804-45C5-AB20-2A43302A3A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9345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4.e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704773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4400" dirty="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Δυναμικά μοντέλα μέσης τιμής</a:t>
            </a:r>
            <a:r>
              <a:rPr lang="el-GR" sz="44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l-GR" sz="4400" dirty="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–</a:t>
            </a:r>
          </a:p>
          <a:p>
            <a:pPr algn="ctr"/>
            <a:r>
              <a:rPr lang="en-GB" sz="4400" dirty="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C/DC </a:t>
            </a:r>
            <a:r>
              <a:rPr lang="el-GR" sz="4400" dirty="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μετατροπείς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3501008"/>
            <a:ext cx="9144000" cy="249974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endParaRPr lang="en-GB" sz="8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lang="el-GR" altLang="zh-CN" sz="2400" dirty="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Καθηγητής Αντώνιος Αλεξανδρίδης</a:t>
            </a:r>
          </a:p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lang="el-GR" altLang="zh-CN" sz="2400" dirty="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Αναπλ. Καθηγητής Γεώργιος Κωνσταντόπουλος</a:t>
            </a:r>
            <a:endParaRPr lang="en-US" altLang="zh-CN" sz="14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750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20" y="210825"/>
            <a:ext cx="7183218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οντέλο μέσης τιμής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6320" y="1412876"/>
          <a:ext cx="79883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" name="Equation" r:id="rId3" imgW="4114800" imgH="393480" progId="Equation.DSMT4">
                  <p:embed/>
                </p:oleObj>
              </mc:Choice>
              <mc:Fallback>
                <p:oleObj name="Equation" r:id="rId3" imgW="41148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320" y="1412876"/>
                        <a:ext cx="7988300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71463" y="2222936"/>
            <a:ext cx="8133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Παίρνοντας το όριο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και έστω ότι το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λαμβάνει τη γενική τιμή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49993"/>
              </p:ext>
            </p:extLst>
          </p:nvPr>
        </p:nvGraphicFramePr>
        <p:xfrm>
          <a:off x="3187497" y="2400526"/>
          <a:ext cx="857101" cy="35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7497" y="2400526"/>
                        <a:ext cx="857101" cy="352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49297"/>
              </p:ext>
            </p:extLst>
          </p:nvPr>
        </p:nvGraphicFramePr>
        <p:xfrm>
          <a:off x="6355285" y="2343362"/>
          <a:ext cx="276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5285" y="2343362"/>
                        <a:ext cx="276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56290"/>
              </p:ext>
            </p:extLst>
          </p:nvPr>
        </p:nvGraphicFramePr>
        <p:xfrm>
          <a:off x="1939925" y="2957381"/>
          <a:ext cx="1746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9925" y="2957381"/>
                        <a:ext cx="174625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71463" y="3189288"/>
          <a:ext cx="86550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11" imgW="4457520" imgH="431640" progId="Equation.DSMT4">
                  <p:embed/>
                </p:oleObj>
              </mc:Choice>
              <mc:Fallback>
                <p:oleObj name="Equation" r:id="rId11" imgW="445752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463" y="3189288"/>
                        <a:ext cx="86550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724644" y="5489182"/>
            <a:ext cx="2419356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Γιατί?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93428"/>
              </p:ext>
            </p:extLst>
          </p:nvPr>
        </p:nvGraphicFramePr>
        <p:xfrm>
          <a:off x="1939925" y="5974075"/>
          <a:ext cx="51292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Equation" r:id="rId13" imgW="2641320" imgH="393480" progId="Equation.DSMT4">
                  <p:embed/>
                </p:oleObj>
              </mc:Choice>
              <mc:Fallback>
                <p:oleObj name="Equation" r:id="rId13" imgW="2641320" imgH="393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9925" y="5974075"/>
                        <a:ext cx="5129213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303337" y="4554483"/>
          <a:ext cx="636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2" name="Equation" r:id="rId15" imgW="279360" imgH="203040" progId="Equation.DSMT4">
                  <p:embed/>
                </p:oleObj>
              </mc:Choice>
              <mc:Fallback>
                <p:oleObj name="Equation" r:id="rId15" imgW="27936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3337" y="4554483"/>
                        <a:ext cx="63658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5400000">
            <a:off x="1328054" y="2922609"/>
            <a:ext cx="428625" cy="275409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77236"/>
              </p:ext>
            </p:extLst>
          </p:nvPr>
        </p:nvGraphicFramePr>
        <p:xfrm>
          <a:off x="2641600" y="5085075"/>
          <a:ext cx="37734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" name="Equation" r:id="rId17" imgW="1942920" imgH="393480" progId="Equation.DSMT4">
                  <p:embed/>
                </p:oleObj>
              </mc:Choice>
              <mc:Fallback>
                <p:oleObj name="Equation" r:id="rId17" imgW="194292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41600" y="5085075"/>
                        <a:ext cx="3773488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48" y="5134002"/>
            <a:ext cx="2419356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Όμως ισχύει: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88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 animBg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20" y="210825"/>
            <a:ext cx="7183218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Βοηθητική θεωρία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2722" y="1541177"/>
            <a:ext cx="8701278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’Hopital’s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rule: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972019" y="1714498"/>
          <a:ext cx="37226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3" imgW="1917360" imgH="279360" progId="Equation.DSMT4">
                  <p:embed/>
                </p:oleObj>
              </mc:Choice>
              <mc:Fallback>
                <p:oleObj name="Equation" r:id="rId3" imgW="191736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2019" y="1714498"/>
                        <a:ext cx="3722688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76225" y="3776260"/>
            <a:ext cx="87012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eibniz integral rule: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415725" y="2237288"/>
          <a:ext cx="283527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5" imgW="1460160" imgH="761760" progId="Equation.DSMT4">
                  <p:embed/>
                </p:oleObj>
              </mc:Choice>
              <mc:Fallback>
                <p:oleObj name="Equation" r:id="rId5" imgW="1460160" imgH="7617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5725" y="2237288"/>
                        <a:ext cx="2835275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/>
          <p:nvPr/>
        </p:nvSpPr>
        <p:spPr>
          <a:xfrm>
            <a:off x="2579688" y="2842632"/>
            <a:ext cx="628651" cy="296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76225" y="4490155"/>
          <a:ext cx="86423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7" imgW="4457520" imgH="393480" progId="Equation.DSMT4">
                  <p:embed/>
                </p:oleObj>
              </mc:Choice>
              <mc:Fallback>
                <p:oleObj name="Equation" r:id="rId7" imgW="4457520" imgH="393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225" y="4490155"/>
                        <a:ext cx="8642350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69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19" y="210825"/>
            <a:ext cx="8154007" cy="763092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Από το διακοπτικό μοντέλο στο μοντέλο συνεχούς χρόνου μέσης τιμής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2722" y="1415549"/>
            <a:ext cx="8701278" cy="19620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Διακοπτικό μοντέλο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GB" sz="9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Μοντέλο συνεχούς χρόνου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94712"/>
              </p:ext>
            </p:extLst>
          </p:nvPr>
        </p:nvGraphicFramePr>
        <p:xfrm>
          <a:off x="4391851" y="2852925"/>
          <a:ext cx="4308475" cy="46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4" imgW="1892160" imgH="203040" progId="Equation.DSMT4">
                  <p:embed/>
                </p:oleObj>
              </mc:Choice>
              <mc:Fallback>
                <p:oleObj name="Equation" r:id="rId4" imgW="189216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1851" y="2852925"/>
                        <a:ext cx="4308475" cy="463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5400000">
            <a:off x="1462083" y="2333788"/>
            <a:ext cx="628651" cy="296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/>
          <p:cNvSpPr/>
          <p:nvPr/>
        </p:nvSpPr>
        <p:spPr>
          <a:xfrm>
            <a:off x="246980" y="3437943"/>
            <a:ext cx="87012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οντέλο συνεχούς χρόνου έχει ακριβώς την ίδια μορφή με το διακοπτικό μοντέλου όπου αντικαθιστούμε τη διακριτή είσοδο                  με την είσοδο συνεχούς χρόνου</a:t>
            </a:r>
            <a:endParaRPr lang="en-GB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36620"/>
              </p:ext>
            </p:extLst>
          </p:nvPr>
        </p:nvGraphicFramePr>
        <p:xfrm>
          <a:off x="1472932" y="4170720"/>
          <a:ext cx="111085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2932" y="4170720"/>
                        <a:ext cx="111085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733548"/>
              </p:ext>
            </p:extLst>
          </p:nvPr>
        </p:nvGraphicFramePr>
        <p:xfrm>
          <a:off x="7156479" y="4170720"/>
          <a:ext cx="11112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56479" y="4170720"/>
                        <a:ext cx="11112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813989" y="1606462"/>
          <a:ext cx="2413241" cy="46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3989" y="1606462"/>
                        <a:ext cx="2413241" cy="460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46980" y="4586695"/>
            <a:ext cx="8701278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C/DC boost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27279"/>
              </p:ext>
            </p:extLst>
          </p:nvPr>
        </p:nvGraphicFramePr>
        <p:xfrm>
          <a:off x="4291341" y="4586695"/>
          <a:ext cx="244316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12" imgW="1257120" imgH="838080" progId="Equation.DSMT4">
                  <p:embed/>
                </p:oleObj>
              </mc:Choice>
              <mc:Fallback>
                <p:oleObj name="Equation" r:id="rId12" imgW="1257120" imgH="8380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1341" y="4586695"/>
                        <a:ext cx="2443163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1212" y="6054058"/>
            <a:ext cx="87012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ίδιο ισχύει για οποιονδήποτε διακοπτικό μετατροπέα αντίστοιχης μορφής!</a:t>
            </a:r>
            <a:endParaRPr lang="en-GB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92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266" y="253770"/>
            <a:ext cx="9008734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Παράδειγμα: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 buck-boost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ς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546320" y="4793836"/>
            <a:ext cx="7999200" cy="133550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Υπολογίστε το δυναμικό μοντέλο συνεχούς χρόνου του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C/DC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 ανύψωσης/υποβιβασμού τάσης (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uck-boost converter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9963" y="1300164"/>
            <a:ext cx="6058125" cy="2718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032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19" y="355428"/>
            <a:ext cx="8126953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οντέλο μικρού σήματος για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 boost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μετατροπέα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2722" y="2685549"/>
            <a:ext cx="844410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μοντέλο μικρού σήματος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GB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Σημείο ισορροπία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14698" y="2722973"/>
            <a:ext cx="35863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γραμμικοποίηση γύρω από το σημείο ισορροπίας </a:t>
            </a:r>
            <a:r>
              <a:rPr lang="en-GB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endParaRPr lang="en-GB" sz="2400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981144" y="2855392"/>
            <a:ext cx="628651" cy="296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69268" y="4575465"/>
          <a:ext cx="241935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3" imgW="1244520" imgH="711000" progId="Equation.DSMT4">
                  <p:embed/>
                </p:oleObj>
              </mc:Choice>
              <mc:Fallback>
                <p:oleObj name="Equation" r:id="rId3" imgW="1244520" imgH="711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268" y="4575465"/>
                        <a:ext cx="2419350" cy="1382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3823603" y="5118720"/>
            <a:ext cx="628651" cy="296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99075" y="4352925"/>
          <a:ext cx="261620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5" imgW="1346040" imgH="939600" progId="Equation.DSMT4">
                  <p:embed/>
                </p:oleObj>
              </mc:Choice>
              <mc:Fallback>
                <p:oleObj name="Equation" r:id="rId5" imgW="1346040" imgH="939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9075" y="4352925"/>
                        <a:ext cx="2616200" cy="182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65646" y="1570747"/>
            <a:ext cx="84441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κοπός ελέγχου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σταθεροποίηση τάση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στην τιμή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875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8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18" y="340681"/>
            <a:ext cx="7183218" cy="658827"/>
          </a:xfrm>
        </p:spPr>
        <p:txBody>
          <a:bodyPr>
            <a:noAutofit/>
          </a:bodyPr>
          <a:lstStyle/>
          <a:p>
            <a:r>
              <a:rPr lang="el-GR" sz="3200" dirty="0">
                <a:latin typeface="Arial" panose="020B0604020202020204" pitchFamily="34" charset="0"/>
                <a:cs typeface="Arial" panose="020B0604020202020204" pitchFamily="34" charset="0"/>
              </a:rPr>
              <a:t>Μοντέλο μικρού σήματος για </a:t>
            </a:r>
            <a:r>
              <a:rPr lang="en-GB" sz="3200" dirty="0">
                <a:latin typeface="Arial" panose="020B0604020202020204" pitchFamily="34" charset="0"/>
                <a:cs typeface="Arial" panose="020B0604020202020204" pitchFamily="34" charset="0"/>
              </a:rPr>
              <a:t>DC/DC boost</a:t>
            </a:r>
            <a:r>
              <a:rPr lang="el-GR" sz="3200" dirty="0">
                <a:latin typeface="Arial" panose="020B0604020202020204" pitchFamily="34" charset="0"/>
                <a:cs typeface="Arial" panose="020B0604020202020204" pitchFamily="34" charset="0"/>
              </a:rPr>
              <a:t> μετατροπέα</a:t>
            </a:r>
            <a:r>
              <a:rPr lang="en-GB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8435" y="2261308"/>
            <a:ext cx="844410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Μοντέλο μικρού σήματο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707138" y="3026949"/>
          <a:ext cx="2861579" cy="55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7138" y="3026949"/>
                        <a:ext cx="2861579" cy="552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885265" y="3790950"/>
          <a:ext cx="2566988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5" imgW="1320480" imgH="939600" progId="Equation.DSMT4">
                  <p:embed/>
                </p:oleObj>
              </mc:Choice>
              <mc:Fallback>
                <p:oleObj name="Equation" r:id="rId5" imgW="1320480" imgH="939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5265" y="3790950"/>
                        <a:ext cx="2566988" cy="182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120216" y="1543444"/>
          <a:ext cx="46640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7" imgW="2400120" imgH="241200" progId="Equation.DSMT4">
                  <p:embed/>
                </p:oleObj>
              </mc:Choice>
              <mc:Fallback>
                <p:oleObj name="Equation" r:id="rId7" imgW="240012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0216" y="1543444"/>
                        <a:ext cx="46640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64203"/>
              </p:ext>
            </p:extLst>
          </p:nvPr>
        </p:nvGraphicFramePr>
        <p:xfrm>
          <a:off x="6154738" y="2933467"/>
          <a:ext cx="2455862" cy="71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4738" y="2933467"/>
                        <a:ext cx="2455862" cy="71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02279"/>
              </p:ext>
            </p:extLst>
          </p:nvPr>
        </p:nvGraphicFramePr>
        <p:xfrm>
          <a:off x="5118100" y="3811668"/>
          <a:ext cx="180181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Equation" r:id="rId11" imgW="927000" imgH="914400" progId="Equation.DSMT4">
                  <p:embed/>
                </p:oleObj>
              </mc:Choice>
              <mc:Fallback>
                <p:oleObj name="Equation" r:id="rId11" imgW="927000" imgH="914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8100" y="3811668"/>
                        <a:ext cx="1801813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28434" y="5793747"/>
            <a:ext cx="84441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Σχεδιασμός ελεγκτή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τοποθέτησης πόλων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PI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ελεγκτής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236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20" y="210825"/>
            <a:ext cx="7183218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Σχεδιασμός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I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ελεγκτή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65128" y="3728720"/>
          <a:ext cx="42735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" name="Equation" r:id="rId3" imgW="1574640" imgH="279360" progId="Equation.DSMT4">
                  <p:embed/>
                </p:oleObj>
              </mc:Choice>
              <mc:Fallback>
                <p:oleObj name="Equation" r:id="rId3" imgW="157464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5128" y="3728720"/>
                        <a:ext cx="42735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846638" y="2655888"/>
          <a:ext cx="15557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6638" y="2655888"/>
                        <a:ext cx="15557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31609" y="3213036"/>
            <a:ext cx="844410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Υπολογισμός συνάρτησης μεταφορά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040622" y="1955436"/>
          <a:ext cx="27225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8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0622" y="1955436"/>
                        <a:ext cx="2722562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958940" y="2687663"/>
          <a:ext cx="1081682" cy="48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8940" y="2687663"/>
                        <a:ext cx="1081682" cy="48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525184" y="2712154"/>
          <a:ext cx="892175" cy="40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5184" y="2712154"/>
                        <a:ext cx="892175" cy="403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>
            <a:off x="3679589" y="2765753"/>
            <a:ext cx="628651" cy="296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ounded Rectangle 19"/>
          <p:cNvSpPr/>
          <p:nvPr/>
        </p:nvSpPr>
        <p:spPr>
          <a:xfrm>
            <a:off x="4057416" y="4748491"/>
            <a:ext cx="1076701" cy="895069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ounded Rectangle 20"/>
          <p:cNvSpPr/>
          <p:nvPr/>
        </p:nvSpPr>
        <p:spPr>
          <a:xfrm>
            <a:off x="2411178" y="4819931"/>
            <a:ext cx="821534" cy="739493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135327" y="5206719"/>
            <a:ext cx="871537" cy="1"/>
          </a:xfrm>
          <a:prstGeom prst="straightConnector1">
            <a:avLst/>
          </a:prstGeom>
          <a:ln w="28575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1" idx="3"/>
          </p:cNvCxnSpPr>
          <p:nvPr/>
        </p:nvCxnSpPr>
        <p:spPr>
          <a:xfrm flipV="1">
            <a:off x="3232712" y="5189677"/>
            <a:ext cx="8215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29" idx="4"/>
          </p:cNvCxnSpPr>
          <p:nvPr/>
        </p:nvCxnSpPr>
        <p:spPr>
          <a:xfrm flipV="1">
            <a:off x="1449152" y="5385312"/>
            <a:ext cx="0" cy="712276"/>
          </a:xfrm>
          <a:prstGeom prst="straightConnector1">
            <a:avLst/>
          </a:prstGeom>
          <a:ln w="28575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421078" y="5219721"/>
            <a:ext cx="0" cy="890869"/>
          </a:xfrm>
          <a:prstGeom prst="straightConnector1">
            <a:avLst/>
          </a:prstGeom>
          <a:ln w="28575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440156" y="6091135"/>
            <a:ext cx="3980922" cy="6453"/>
          </a:xfrm>
          <a:prstGeom prst="straightConnector1">
            <a:avLst/>
          </a:prstGeom>
          <a:ln w="28575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1284846" y="5028125"/>
            <a:ext cx="328612" cy="35718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>
            <a:stCxn id="29" idx="6"/>
          </p:cNvCxnSpPr>
          <p:nvPr/>
        </p:nvCxnSpPr>
        <p:spPr>
          <a:xfrm flipV="1">
            <a:off x="1613458" y="5206718"/>
            <a:ext cx="797719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487127" y="5206717"/>
            <a:ext cx="797719" cy="1"/>
          </a:xfrm>
          <a:prstGeom prst="straightConnector1">
            <a:avLst/>
          </a:prstGeom>
          <a:ln w="28575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ontent Placeholder 2"/>
          <p:cNvSpPr txBox="1">
            <a:spLocks/>
          </p:cNvSpPr>
          <p:nvPr/>
        </p:nvSpPr>
        <p:spPr>
          <a:xfrm>
            <a:off x="4216043" y="4930703"/>
            <a:ext cx="872622" cy="46587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(s)</a:t>
            </a:r>
            <a:endParaRPr lang="en-GB" sz="24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2585259" y="4938486"/>
            <a:ext cx="1366588" cy="46587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I</a:t>
            </a:r>
            <a:endParaRPr lang="en-GB" sz="24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Content Placeholder 2"/>
          <p:cNvSpPr txBox="1">
            <a:spLocks/>
          </p:cNvSpPr>
          <p:nvPr/>
        </p:nvSpPr>
        <p:spPr>
          <a:xfrm>
            <a:off x="441838" y="4744477"/>
            <a:ext cx="645318" cy="54833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GB" sz="24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1613457" y="5206506"/>
            <a:ext cx="797719" cy="1"/>
          </a:xfrm>
          <a:prstGeom prst="straightConnector1">
            <a:avLst/>
          </a:prstGeom>
          <a:ln w="28575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ontent Placeholder 2"/>
          <p:cNvSpPr txBox="1">
            <a:spLocks/>
          </p:cNvSpPr>
          <p:nvPr/>
        </p:nvSpPr>
        <p:spPr>
          <a:xfrm>
            <a:off x="1103849" y="5247629"/>
            <a:ext cx="645318" cy="54833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5405438" y="4786313"/>
          <a:ext cx="511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05438" y="4786313"/>
                        <a:ext cx="51117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362325" y="4730750"/>
          <a:ext cx="57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62325" y="4730750"/>
                        <a:ext cx="571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Arrow 49"/>
          <p:cNvSpPr/>
          <p:nvPr/>
        </p:nvSpPr>
        <p:spPr>
          <a:xfrm>
            <a:off x="5704979" y="5383376"/>
            <a:ext cx="628651" cy="296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6170643" y="4997450"/>
            <a:ext cx="30499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ανάλυση ευστάθεια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/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γεωμετρικός τόπος ριζών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73714" y="1217999"/>
            <a:ext cx="84441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κοπός ελέγχου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σταθεροποίηση τάση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στην τιμή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2794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20" y="210825"/>
            <a:ext cx="7183218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Πειραματικά αποτελέσματα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30" y="1309524"/>
            <a:ext cx="5049816" cy="28630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543300"/>
            <a:ext cx="4572000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69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217" y="281163"/>
            <a:ext cx="8954783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Παράδειγμα: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 buck-boost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ς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546320" y="4331380"/>
            <a:ext cx="7999200" cy="1797958"/>
          </a:xfrm>
        </p:spPr>
        <p:txBody>
          <a:bodyPr>
            <a:normAutofit lnSpcReduction="10000"/>
          </a:bodyPr>
          <a:lstStyle/>
          <a:p>
            <a:pPr algn="just"/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Υπολογίστε το μοντέλο μικρού σήματος για τον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C/DC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 ανύψωσης/υποβιβασμού τάσης (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uck-boost converter)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για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v</a:t>
            </a:r>
            <a:r>
              <a:rPr lang="en-GB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</a:p>
          <a:p>
            <a:pPr algn="just"/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Σχεδιάστε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I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ελεγκτή με εγγυημένη ευστάθεια κλειστού βρόχου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9963" y="1300164"/>
            <a:ext cx="6058125" cy="2718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6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217" y="281163"/>
            <a:ext cx="8954783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οντελοποίηση συστημάτων με πολλούς μετατροπείς ισχύος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465160" y="1452913"/>
            <a:ext cx="7999200" cy="4666533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Ακολουθούμε την ίδια διαδικασία για τη μοντελοποίηση του καθενός μετατροπέα ξεχωριστά</a:t>
            </a:r>
          </a:p>
          <a:p>
            <a:pPr algn="just"/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Εφαρμόζουμε νόμους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Kirchhoff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για τη διασύνδεση τους </a:t>
            </a:r>
          </a:p>
          <a:p>
            <a:pPr algn="just"/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Ομοίως για τα φορτία</a:t>
            </a:r>
          </a:p>
          <a:p>
            <a:pPr algn="just"/>
            <a:endParaRPr lang="el-G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l-GR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Περιπτώσεις μη γραμμικών φορτίων → πχ. φορτίο σταθερής ισχύος → πιθανό πρόβλημα αστάθειας (Γιατί?)</a:t>
            </a:r>
          </a:p>
          <a:p>
            <a:pPr marL="0" indent="0">
              <a:buNone/>
            </a:pP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81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20" y="210825"/>
            <a:ext cx="7183218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Τύποι μετατροπέων ισχύος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320" y="1153479"/>
            <a:ext cx="7999200" cy="1313092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Οι ηλεκτρονικοί μετατροπείς ισχύος είναι συσκευές οι οποίες μετατρέπουν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c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σε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c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ισχύ και αντίστροφα ή αλλάζουν το πλάτος ή τη συχνότητα μιας τάσης ή ενός ρεύματος.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1317694" y="3090863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1658938" y="2799103"/>
            <a:ext cx="1471613" cy="1143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314518" y="3638551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3135382" y="3087687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3132206" y="3635375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1819046" y="3087687"/>
            <a:ext cx="1241431" cy="547688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10000"/>
              </a:lnSpc>
              <a:buFont typeface="Wingdings"/>
              <a:buNone/>
            </a:pP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c/dc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5742057" y="3090863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6083301" y="2799103"/>
            <a:ext cx="1471613" cy="1143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5738881" y="3638551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7559745" y="3087687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556569" y="3635375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ontent Placeholder 2"/>
          <p:cNvSpPr txBox="1">
            <a:spLocks/>
          </p:cNvSpPr>
          <p:nvPr/>
        </p:nvSpPr>
        <p:spPr>
          <a:xfrm>
            <a:off x="6243409" y="3087687"/>
            <a:ext cx="1241431" cy="547688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10000"/>
              </a:lnSpc>
              <a:buFont typeface="Wingdings"/>
              <a:buNone/>
            </a:pP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400050" y="2926103"/>
            <a:ext cx="0" cy="7346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00025" y="3361531"/>
            <a:ext cx="1039222" cy="90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400050" y="3054977"/>
            <a:ext cx="771525" cy="578819"/>
          </a:xfrm>
          <a:custGeom>
            <a:avLst/>
            <a:gdLst>
              <a:gd name="connsiteX0" fmla="*/ 0 w 771525"/>
              <a:gd name="connsiteY0" fmla="*/ 307348 h 578819"/>
              <a:gd name="connsiteX1" fmla="*/ 171450 w 771525"/>
              <a:gd name="connsiteY1" fmla="*/ 7311 h 578819"/>
              <a:gd name="connsiteX2" fmla="*/ 385763 w 771525"/>
              <a:gd name="connsiteY2" fmla="*/ 578811 h 578819"/>
              <a:gd name="connsiteX3" fmla="*/ 628650 w 771525"/>
              <a:gd name="connsiteY3" fmla="*/ 21598 h 578819"/>
              <a:gd name="connsiteX4" fmla="*/ 771525 w 771525"/>
              <a:gd name="connsiteY4" fmla="*/ 321636 h 578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1525" h="578819">
                <a:moveTo>
                  <a:pt x="0" y="307348"/>
                </a:moveTo>
                <a:cubicBezTo>
                  <a:pt x="53578" y="134707"/>
                  <a:pt x="107156" y="-37933"/>
                  <a:pt x="171450" y="7311"/>
                </a:cubicBezTo>
                <a:cubicBezTo>
                  <a:pt x="235744" y="52555"/>
                  <a:pt x="309563" y="576430"/>
                  <a:pt x="385763" y="578811"/>
                </a:cubicBezTo>
                <a:cubicBezTo>
                  <a:pt x="461963" y="581192"/>
                  <a:pt x="564357" y="64460"/>
                  <a:pt x="628650" y="21598"/>
                </a:cubicBezTo>
                <a:cubicBezTo>
                  <a:pt x="692943" y="-21264"/>
                  <a:pt x="732234" y="150186"/>
                  <a:pt x="771525" y="32163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3614088" y="2935175"/>
            <a:ext cx="0" cy="7346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414063" y="3370603"/>
            <a:ext cx="1039222" cy="90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614088" y="3214687"/>
            <a:ext cx="6864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5071894" y="2944247"/>
            <a:ext cx="0" cy="7346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871869" y="3379675"/>
            <a:ext cx="1039222" cy="90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071894" y="3223759"/>
            <a:ext cx="6864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8183227" y="2955134"/>
            <a:ext cx="0" cy="7346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7983202" y="3390562"/>
            <a:ext cx="1039222" cy="90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8183227" y="3107646"/>
            <a:ext cx="6864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3511262" y="5130411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ounded Rectangle 44"/>
          <p:cNvSpPr/>
          <p:nvPr/>
        </p:nvSpPr>
        <p:spPr>
          <a:xfrm>
            <a:off x="3852506" y="4838651"/>
            <a:ext cx="1471613" cy="1143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3508086" y="5678099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5328950" y="5127235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5325774" y="5674923"/>
            <a:ext cx="35069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ontent Placeholder 2"/>
          <p:cNvSpPr txBox="1">
            <a:spLocks/>
          </p:cNvSpPr>
          <p:nvPr/>
        </p:nvSpPr>
        <p:spPr>
          <a:xfrm>
            <a:off x="4012614" y="5127235"/>
            <a:ext cx="1241431" cy="547688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10000"/>
              </a:lnSpc>
              <a:buFont typeface="Wingdings"/>
              <a:buNone/>
            </a:pP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c/ac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2724659" y="5045981"/>
            <a:ext cx="0" cy="7346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2524634" y="5481409"/>
            <a:ext cx="1039222" cy="90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Freeform 53"/>
          <p:cNvSpPr/>
          <p:nvPr/>
        </p:nvSpPr>
        <p:spPr>
          <a:xfrm>
            <a:off x="2724659" y="5174855"/>
            <a:ext cx="771525" cy="578819"/>
          </a:xfrm>
          <a:custGeom>
            <a:avLst/>
            <a:gdLst>
              <a:gd name="connsiteX0" fmla="*/ 0 w 771525"/>
              <a:gd name="connsiteY0" fmla="*/ 307348 h 578819"/>
              <a:gd name="connsiteX1" fmla="*/ 171450 w 771525"/>
              <a:gd name="connsiteY1" fmla="*/ 7311 h 578819"/>
              <a:gd name="connsiteX2" fmla="*/ 385763 w 771525"/>
              <a:gd name="connsiteY2" fmla="*/ 578811 h 578819"/>
              <a:gd name="connsiteX3" fmla="*/ 628650 w 771525"/>
              <a:gd name="connsiteY3" fmla="*/ 21598 h 578819"/>
              <a:gd name="connsiteX4" fmla="*/ 771525 w 771525"/>
              <a:gd name="connsiteY4" fmla="*/ 321636 h 578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1525" h="578819">
                <a:moveTo>
                  <a:pt x="0" y="307348"/>
                </a:moveTo>
                <a:cubicBezTo>
                  <a:pt x="53578" y="134707"/>
                  <a:pt x="107156" y="-37933"/>
                  <a:pt x="171450" y="7311"/>
                </a:cubicBezTo>
                <a:cubicBezTo>
                  <a:pt x="235744" y="52555"/>
                  <a:pt x="309563" y="576430"/>
                  <a:pt x="385763" y="578811"/>
                </a:cubicBezTo>
                <a:cubicBezTo>
                  <a:pt x="461963" y="581192"/>
                  <a:pt x="564357" y="64460"/>
                  <a:pt x="628650" y="21598"/>
                </a:cubicBezTo>
                <a:cubicBezTo>
                  <a:pt x="692943" y="-21264"/>
                  <a:pt x="732234" y="150186"/>
                  <a:pt x="771525" y="32163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5812794" y="5084032"/>
            <a:ext cx="0" cy="7346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5612769" y="5519460"/>
            <a:ext cx="1039222" cy="90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Freeform 59"/>
          <p:cNvSpPr/>
          <p:nvPr/>
        </p:nvSpPr>
        <p:spPr>
          <a:xfrm>
            <a:off x="5835680" y="5066249"/>
            <a:ext cx="391497" cy="870965"/>
          </a:xfrm>
          <a:custGeom>
            <a:avLst/>
            <a:gdLst>
              <a:gd name="connsiteX0" fmla="*/ 0 w 771525"/>
              <a:gd name="connsiteY0" fmla="*/ 307348 h 578819"/>
              <a:gd name="connsiteX1" fmla="*/ 171450 w 771525"/>
              <a:gd name="connsiteY1" fmla="*/ 7311 h 578819"/>
              <a:gd name="connsiteX2" fmla="*/ 385763 w 771525"/>
              <a:gd name="connsiteY2" fmla="*/ 578811 h 578819"/>
              <a:gd name="connsiteX3" fmla="*/ 628650 w 771525"/>
              <a:gd name="connsiteY3" fmla="*/ 21598 h 578819"/>
              <a:gd name="connsiteX4" fmla="*/ 771525 w 771525"/>
              <a:gd name="connsiteY4" fmla="*/ 321636 h 578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1525" h="578819">
                <a:moveTo>
                  <a:pt x="0" y="307348"/>
                </a:moveTo>
                <a:cubicBezTo>
                  <a:pt x="53578" y="134707"/>
                  <a:pt x="107156" y="-37933"/>
                  <a:pt x="171450" y="7311"/>
                </a:cubicBezTo>
                <a:cubicBezTo>
                  <a:pt x="235744" y="52555"/>
                  <a:pt x="309563" y="576430"/>
                  <a:pt x="385763" y="578811"/>
                </a:cubicBezTo>
                <a:cubicBezTo>
                  <a:pt x="461963" y="581192"/>
                  <a:pt x="564357" y="64460"/>
                  <a:pt x="628650" y="21598"/>
                </a:cubicBezTo>
                <a:cubicBezTo>
                  <a:pt x="692943" y="-21264"/>
                  <a:pt x="732234" y="150186"/>
                  <a:pt x="771525" y="32163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Freeform 61"/>
          <p:cNvSpPr/>
          <p:nvPr/>
        </p:nvSpPr>
        <p:spPr>
          <a:xfrm rot="10800000">
            <a:off x="6213504" y="5091649"/>
            <a:ext cx="391497" cy="870965"/>
          </a:xfrm>
          <a:custGeom>
            <a:avLst/>
            <a:gdLst>
              <a:gd name="connsiteX0" fmla="*/ 0 w 771525"/>
              <a:gd name="connsiteY0" fmla="*/ 307348 h 578819"/>
              <a:gd name="connsiteX1" fmla="*/ 171450 w 771525"/>
              <a:gd name="connsiteY1" fmla="*/ 7311 h 578819"/>
              <a:gd name="connsiteX2" fmla="*/ 385763 w 771525"/>
              <a:gd name="connsiteY2" fmla="*/ 578811 h 578819"/>
              <a:gd name="connsiteX3" fmla="*/ 628650 w 771525"/>
              <a:gd name="connsiteY3" fmla="*/ 21598 h 578819"/>
              <a:gd name="connsiteX4" fmla="*/ 771525 w 771525"/>
              <a:gd name="connsiteY4" fmla="*/ 321636 h 578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1525" h="578819">
                <a:moveTo>
                  <a:pt x="0" y="307348"/>
                </a:moveTo>
                <a:cubicBezTo>
                  <a:pt x="53578" y="134707"/>
                  <a:pt x="107156" y="-37933"/>
                  <a:pt x="171450" y="7311"/>
                </a:cubicBezTo>
                <a:cubicBezTo>
                  <a:pt x="235744" y="52555"/>
                  <a:pt x="309563" y="576430"/>
                  <a:pt x="385763" y="578811"/>
                </a:cubicBezTo>
                <a:cubicBezTo>
                  <a:pt x="461963" y="581192"/>
                  <a:pt x="564357" y="64460"/>
                  <a:pt x="628650" y="21598"/>
                </a:cubicBezTo>
                <a:cubicBezTo>
                  <a:pt x="692943" y="-21264"/>
                  <a:pt x="732234" y="150186"/>
                  <a:pt x="771525" y="32163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822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8" grpId="0" animBg="1"/>
      <p:bldP spid="22" grpId="0"/>
      <p:bldP spid="32" grpId="0" animBg="1"/>
      <p:bldP spid="45" grpId="0" animBg="1"/>
      <p:bldP spid="49" grpId="0"/>
      <p:bldP spid="54" grpId="0" animBg="1"/>
      <p:bldP spid="60" grpId="0" animBg="1"/>
      <p:bldP spid="6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249" y="351502"/>
            <a:ext cx="8365022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η γραμμική δυναμική συμπεριφορά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 boost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5160" y="1452913"/>
                <a:ext cx="7999200" cy="466653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Ο ΡΙ ελεγκτής σταθεροποίησης τάσης εγγυάται τοπική ευστάθεια γύρω από το σημείο ισορροπίας (για δεδομένο γραμμικό φορτί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l-GR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l-G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Όμως το δυναμικό μοντέλο του μετατροπέα είναι μη γραμμικό!</a:t>
                </a:r>
                <a:endParaRPr lang="el-G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l-GR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Θα μελετήσουμε τη συμπεριφορά του συστήματος </a:t>
                </a: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C/DC boost </a:t>
                </a: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μετατροπέα για:</a:t>
                </a:r>
              </a:p>
              <a:p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σταθεροποίηση τάσης εξόδου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</m:oMath>
                </a14:m>
                <a:endParaRPr lang="el-GR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σταθεροποίηση ρεύματος εισόδου</a:t>
                </a: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</m:oMath>
                </a14:m>
                <a:endParaRPr lang="en-GB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160" y="1452913"/>
                <a:ext cx="7999200" cy="4666533"/>
              </a:xfrm>
              <a:blipFill>
                <a:blip r:embed="rId2"/>
                <a:stretch>
                  <a:fillRect l="-1142" t="-1697" r="-10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7821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249" y="351502"/>
            <a:ext cx="8365022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η γραμμική δυναμική συμπεριφορά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 boost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5159" y="1452913"/>
                <a:ext cx="8137775" cy="50561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Σταθεροποίηση τάσης εξόδου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</m:oMath>
                </a14:m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:endParaRPr lang="en-GB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l-GR" sz="2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Εξαγωγή </a:t>
                </a:r>
                <a:r>
                  <a:rPr lang="en-GB" sz="2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zero dynamics</a:t>
                </a: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Παραγωγίζοντας τη δυναμική εξίσωση τάσης και αντικαθιστώντας την εξίσωση του ρεύματος, οδηγούμαστε στη διαφορική εξίσωση:</a:t>
                </a:r>
              </a:p>
              <a:p>
                <a:pPr marL="0" indent="0">
                  <a:buNone/>
                </a:pPr>
                <a:endParaRPr lang="el-G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</m:acc>
                      <m:r>
                        <a:rPr lang="en-GB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den>
                          </m:f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̇"/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−</m:t>
                              </m:r>
                              <m:r>
                                <a:rPr lang="el-GR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𝜇</m:t>
                              </m:r>
                            </m:den>
                          </m:f>
                        </m:e>
                      </m:d>
                      <m:acc>
                        <m:accPr>
                          <m:chr m:val="̇"/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</m:acc>
                      <m:r>
                        <a:rPr lang="en-GB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1−</m:t>
                                      </m:r>
                                      <m:r>
                                        <a:rPr lang="el-GR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𝐿𝐶</m:t>
                              </m:r>
                            </m:den>
                          </m:f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̇"/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</m:acc>
                            </m:num>
                            <m:den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1−</m:t>
                              </m:r>
                              <m:r>
                                <a:rPr lang="el-GR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𝜇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𝑣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−</m:t>
                          </m:r>
                          <m:r>
                            <a:rPr lang="el-GR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𝐿𝐶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𝐸</m:t>
                      </m:r>
                    </m:oMath>
                  </m:oMathPara>
                </a14:m>
                <a:endParaRPr lang="en-GB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GB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Τα </a:t>
                </a: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zero dynamics </a:t>
                </a: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του συστήματος περιγράφουν τη σχέση εισόδου-εξόδου όταν θεωρήσουμε ότι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</m:acc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, </m:t>
                    </m:r>
                    <m:acc>
                      <m:accPr>
                        <m:chr m:val="̈"/>
                        <m:ctrlP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</m:acc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και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𝑟𝑒𝑓</m:t>
                        </m:r>
                      </m:sub>
                    </m:sSub>
                  </m:oMath>
                </a14:m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GB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159" y="1452913"/>
                <a:ext cx="8137775" cy="5056100"/>
              </a:xfrm>
              <a:blipFill>
                <a:blip r:embed="rId2"/>
                <a:stretch>
                  <a:fillRect l="-1124" t="-1566" r="-1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685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249" y="351502"/>
            <a:ext cx="8365022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η γραμμική δυναμική συμπεριφορά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 boost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5160" y="1179522"/>
                <a:ext cx="7999200" cy="550804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zero dynamics</a:t>
                </a: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l-G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</m:acc>
                      <m:r>
                        <a:rPr lang="en-GB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𝐿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−</m:t>
                                  </m:r>
                                  <m:r>
                                    <a:rPr lang="el-GR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𝐿</m:t>
                          </m:r>
                        </m:den>
                      </m:f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(1−</m:t>
                          </m:r>
                          <m:r>
                            <a:rPr lang="el-GR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</m:d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GB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Τα σημεία ισορροπίας είναι δύο:</a:t>
                </a:r>
                <a:endParaRPr lang="en-GB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)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𝜇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και </a:t>
                </a: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i)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𝜇</m:t>
                    </m:r>
                    <m:r>
                      <a:rPr lang="el-G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−</m:t>
                    </m:r>
                    <m:f>
                      <m:fPr>
                        <m:ctrlPr>
                          <a:rPr lang="el-GR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num>
                      <m:den>
                        <m:sSub>
                          <m:sSub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𝑟𝑒𝑓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έχει φυσική σημασία)</a:t>
                </a:r>
              </a:p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Λαμβάνοντας το φασικό διάγραμμα:</a:t>
                </a:r>
              </a:p>
              <a:p>
                <a:pPr marL="0" indent="0">
                  <a:buNone/>
                </a:pPr>
                <a:endParaRPr lang="el-G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l-GR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l-G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l-GR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l-G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Παρατηρούμε ότι το επιθυμητό σημείο ισορροπίας είναι ασταθές! → </a:t>
                </a:r>
                <a:r>
                  <a:rPr lang="el-GR" sz="2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σύστημα μη ελάχιστης φάσης</a:t>
                </a:r>
                <a:endParaRPr lang="en-GB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160" y="1179522"/>
                <a:ext cx="7999200" cy="5508041"/>
              </a:xfrm>
              <a:blipFill>
                <a:blip r:embed="rId2"/>
                <a:stretch>
                  <a:fillRect l="-1142" t="-1438" b="-24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181" y="3757876"/>
            <a:ext cx="3770747" cy="2062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746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249" y="351502"/>
            <a:ext cx="8365022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η γραμμική δυναμική συμπεριφορά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 boost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5160" y="1452913"/>
                <a:ext cx="7999200" cy="50561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Σταθεροποίηση ρεύματος εισόδου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</m:oMath>
                </a14:m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:endParaRPr lang="en-GB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l-GR" sz="2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Εξαγωγή </a:t>
                </a:r>
                <a:r>
                  <a:rPr lang="en-GB" sz="2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zero dynamics</a:t>
                </a: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:endParaRPr lang="el-G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</m:acc>
                      <m:r>
                        <a:rPr lang="en-GB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den>
                          </m:f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̇"/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−</m:t>
                              </m:r>
                              <m:r>
                                <a:rPr lang="el-GR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𝜇</m:t>
                              </m:r>
                            </m:den>
                          </m:f>
                        </m:e>
                      </m:d>
                      <m:acc>
                        <m:accPr>
                          <m:chr m:val="̇"/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</m:acc>
                      <m:r>
                        <a:rPr lang="en-GB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−</m:t>
                                  </m:r>
                                  <m:r>
                                    <a:rPr lang="el-GR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𝐿𝐶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𝐿</m:t>
                          </m:r>
                        </m:den>
                      </m:f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den>
                          </m:f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̇"/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GB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−</m:t>
                              </m:r>
                              <m:r>
                                <a:rPr lang="el-GR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Για σταθεροποίηση στην τιμή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𝑟𝑒𝑓</m:t>
                        </m:r>
                      </m:sub>
                    </m:sSub>
                  </m:oMath>
                </a14:m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</m:acc>
                      <m:r>
                        <a:rPr lang="en-GB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−</m:t>
                          </m:r>
                          <m:r>
                            <a:rPr lang="el-GR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num>
                        <m:den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𝐸</m:t>
                          </m:r>
                        </m:den>
                      </m:f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−</m:t>
                                  </m:r>
                                  <m:r>
                                    <a:rPr lang="el-GR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𝐿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𝑟𝑒𝑓</m:t>
                              </m:r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</m:e>
                      </m:d>
                    </m:oMath>
                  </m:oMathPara>
                </a14:m>
                <a:endParaRPr lang="en-GB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το οποίο οδηγεί στα </a:t>
                </a:r>
                <a:r>
                  <a:rPr lang="el-GR" sz="2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σημεία ισορροπίας</a:t>
                </a: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GB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𝜇</m:t>
                    </m:r>
                    <m:r>
                      <a:rPr lang="el-G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i)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𝜇</m:t>
                    </m:r>
                    <m:r>
                      <a:rPr lang="el-G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−</m:t>
                    </m:r>
                    <m:rad>
                      <m:radPr>
                        <m:degHide m:val="on"/>
                        <m:ctrlPr>
                          <a:rPr lang="el-GR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l-GR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GB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𝐿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𝑟𝑒𝑓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και </a:t>
                </a: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ii)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𝜇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+</m:t>
                    </m:r>
                    <m:rad>
                      <m:radPr>
                        <m:degHide m:val="on"/>
                        <m:ctrlPr>
                          <a:rPr lang="el-GR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l-GR" sz="2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GB" sz="2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𝐿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𝑟𝑒𝑓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en-GB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160" y="1452913"/>
                <a:ext cx="7999200" cy="5056100"/>
              </a:xfrm>
              <a:blipFill>
                <a:blip r:embed="rId2"/>
                <a:stretch>
                  <a:fillRect l="-1142" t="-15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903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249" y="351502"/>
            <a:ext cx="8365022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η γραμμική δυναμική συμπεριφορά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 boost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5160" y="1452913"/>
                <a:ext cx="7999200" cy="530499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Από τα 3 σημεία ισορροπίας, αυτό που έχει φυσική σημασία είναι το</a:t>
                </a:r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𝜇</m:t>
                    </m:r>
                    <m:r>
                      <a:rPr lang="el-GR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−</m:t>
                    </m:r>
                    <m:rad>
                      <m:radPr>
                        <m:degHide m:val="on"/>
                        <m:ctrlPr>
                          <a:rPr lang="el-GR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l-GR" sz="2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GB" sz="2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𝐿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𝑟𝑒𝑓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δεδομένου ότ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b>
                        <m:r>
                          <a:rPr lang="en-GB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𝐿</m:t>
                        </m:r>
                      </m:sub>
                    </m:sSub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en-GB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𝑟𝑒𝑓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GB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E</m:t>
                    </m:r>
                  </m:oMath>
                </a14:m>
                <a:r>
                  <a:rPr lang="en-GB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ανύψωση τάσης).</a:t>
                </a:r>
                <a:endParaRPr lang="en-GB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Το φασικό διάγραμμα γίνεται:</a:t>
                </a:r>
              </a:p>
              <a:p>
                <a:pPr marL="0" indent="0">
                  <a:buNone/>
                </a:pPr>
                <a:endParaRPr lang="el-G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l-GR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l-G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l-GR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l-GR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l-G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l-GR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όπου παρατηρείται ότι το σημείο ισορροπίας είναι ευσταθές → </a:t>
                </a:r>
                <a:r>
                  <a:rPr lang="el-GR" sz="2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σύστημα ελάχιστης φάσης</a:t>
                </a:r>
                <a:endParaRPr lang="en-GB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160" y="1452913"/>
                <a:ext cx="7999200" cy="5304990"/>
              </a:xfrm>
              <a:blipFill>
                <a:blip r:embed="rId2"/>
                <a:stretch>
                  <a:fillRect l="-1142" t="-1493" b="-5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9866" y="3311132"/>
            <a:ext cx="3874026" cy="2676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119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249" y="351502"/>
            <a:ext cx="8365022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Έλεγχος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 boost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 διαμέσου του ρεύματος εισόδου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465160" y="1452913"/>
            <a:ext cx="7999200" cy="23129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Από την προηγούμενη ανάλυση, γίνεται κατανοητό ότι είναι προτιμότερο να ελέγξουμε το ρεύμα εισόδου του μετατροπέα για την εγγύηση ευστάθειας του μη γραμμικού συστήματος.</a:t>
            </a:r>
          </a:p>
          <a:p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Ωστόσο, συνήθως επιθυμούμε σταθεροποίησης τάσης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εξόδου (ή λειτουργία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PPT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για φωτοβολταϊκά)</a:t>
            </a:r>
            <a:endParaRPr lang="el-GR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l-G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01134" y="3964357"/>
            <a:ext cx="7999200" cy="5373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l-GR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ειριακός ελεγκτής</a:t>
            </a:r>
          </a:p>
          <a:p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45811" y="4934514"/>
            <a:ext cx="1552857" cy="9306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PI </a:t>
            </a:r>
            <a:r>
              <a:rPr lang="el-GR" dirty="0" smtClean="0">
                <a:solidFill>
                  <a:schemeClr val="tx1"/>
                </a:solidFill>
              </a:rPr>
              <a:t>Ελεγκτής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60446" y="4934514"/>
            <a:ext cx="1552857" cy="9306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PI </a:t>
            </a:r>
            <a:r>
              <a:rPr lang="el-GR" dirty="0" smtClean="0">
                <a:solidFill>
                  <a:schemeClr val="tx1"/>
                </a:solidFill>
              </a:rPr>
              <a:t>Ελεγκτής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1509123" y="5205047"/>
            <a:ext cx="405799" cy="3841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Arrow Connector 8"/>
          <p:cNvCxnSpPr>
            <a:endCxn id="6" idx="4"/>
          </p:cNvCxnSpPr>
          <p:nvPr/>
        </p:nvCxnSpPr>
        <p:spPr>
          <a:xfrm flipV="1">
            <a:off x="1712022" y="5589203"/>
            <a:ext cx="1" cy="670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27734" y="5391263"/>
            <a:ext cx="781389" cy="117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4" idx="1"/>
          </p:cNvCxnSpPr>
          <p:nvPr/>
        </p:nvCxnSpPr>
        <p:spPr>
          <a:xfrm>
            <a:off x="1914922" y="5399830"/>
            <a:ext cx="73088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4726657" y="5207302"/>
            <a:ext cx="405799" cy="3841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/>
          <p:cNvCxnSpPr>
            <a:endCxn id="15" idx="4"/>
          </p:cNvCxnSpPr>
          <p:nvPr/>
        </p:nvCxnSpPr>
        <p:spPr>
          <a:xfrm flipV="1">
            <a:off x="4929556" y="5591458"/>
            <a:ext cx="1" cy="6709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" idx="3"/>
            <a:endCxn id="15" idx="2"/>
          </p:cNvCxnSpPr>
          <p:nvPr/>
        </p:nvCxnSpPr>
        <p:spPr>
          <a:xfrm flipV="1">
            <a:off x="4198668" y="5399380"/>
            <a:ext cx="527989" cy="4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7" idx="1"/>
          </p:cNvCxnSpPr>
          <p:nvPr/>
        </p:nvCxnSpPr>
        <p:spPr>
          <a:xfrm>
            <a:off x="5132456" y="5391263"/>
            <a:ext cx="527990" cy="8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7213303" y="5399380"/>
            <a:ext cx="781389" cy="117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69800" y="6220214"/>
                <a:ext cx="3186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800" y="6220214"/>
                <a:ext cx="31861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198667" y="4975332"/>
                <a:ext cx="607474" cy="391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667" y="4975332"/>
                <a:ext cx="607474" cy="391582"/>
              </a:xfrm>
              <a:prstGeom prst="rect">
                <a:avLst/>
              </a:prstGeom>
              <a:blipFill>
                <a:blip r:embed="rId3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34755" y="4926204"/>
                <a:ext cx="656526" cy="391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55" y="4926204"/>
                <a:ext cx="656526" cy="391582"/>
              </a:xfrm>
              <a:prstGeom prst="rect">
                <a:avLst/>
              </a:prstGeom>
              <a:blipFill>
                <a:blip r:embed="rId4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509123" y="6260124"/>
                <a:ext cx="3693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𝑣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123" y="6260124"/>
                <a:ext cx="36933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763871" y="5010503"/>
                <a:ext cx="3704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𝜇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3871" y="5010503"/>
                <a:ext cx="370421" cy="369332"/>
              </a:xfrm>
              <a:prstGeom prst="rect">
                <a:avLst/>
              </a:prstGeom>
              <a:blipFill>
                <a:blip r:embed="rId6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516242" y="5499118"/>
                <a:ext cx="4106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242" y="5499118"/>
                <a:ext cx="41068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297757" y="5551488"/>
                <a:ext cx="4106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757" y="5551488"/>
                <a:ext cx="41068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072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  <p:bldP spid="7" grpId="0" animBg="1"/>
      <p:bldP spid="6" grpId="0" animBg="1"/>
      <p:bldP spid="15" grpId="0" animBg="1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εδιασμός ελέγχου ρεύματος (εσωτερικού βρόχου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517867"/>
          </a:xfrm>
        </p:spPr>
        <p:txBody>
          <a:bodyPr/>
          <a:lstStyle/>
          <a:p>
            <a:r>
              <a:rPr lang="el-GR" dirty="0" smtClean="0"/>
              <a:t>Έστω το αυτόνομο Φ/Β σύστημα που φαίνεται παρακάτω: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1652" y="2157328"/>
            <a:ext cx="5133907" cy="213148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775574" y="4288816"/>
                <a:ext cx="7886700" cy="250621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dirty="0" smtClean="0"/>
                  <a:t>Η δυναμική εξίσωση που περιγράφει τη δυναμική συμπεριφορά του ρεύματο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𝑉</m:t>
                        </m:r>
                      </m:sub>
                    </m:sSub>
                  </m:oMath>
                </a14:m>
                <a:r>
                  <a:rPr lang="en-GB" dirty="0" smtClean="0"/>
                  <a:t> </a:t>
                </a:r>
                <a:r>
                  <a:rPr lang="el-GR" dirty="0" smtClean="0"/>
                  <a:t>του Φ/Β συστήματος είναι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𝐿</m:t>
                      </m:r>
                      <m:sSub>
                        <m:sSub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</m:sub>
                      </m:sSub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</m:sub>
                      </m:sSub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sSub>
                        <m:sSub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l-GR" dirty="0" smtClean="0"/>
                  <a:t>Εισάγωντας τη νέα μεταβλητή ελέγχου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l-GR" dirty="0" smtClean="0"/>
                  <a:t>Η διαφορική εξίσωση του ρεύματος γίνεται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𝐿</m:t>
                      </m:r>
                      <m:sSub>
                        <m:sSub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</m:sub>
                      </m:sSub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</m:sub>
                      </m:sSub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74" y="4288816"/>
                <a:ext cx="7886700" cy="2506216"/>
              </a:xfrm>
              <a:prstGeom prst="rect">
                <a:avLst/>
              </a:prstGeom>
              <a:blipFill>
                <a:blip r:embed="rId3"/>
                <a:stretch>
                  <a:fillRect l="-927" t="-2920" r="-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58121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χεδιασμός ελέγχου ρεύματος (εσωτερικού βρόχου)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5032375"/>
              </a:xfrm>
            </p:spPr>
            <p:txBody>
              <a:bodyPr>
                <a:normAutofit/>
              </a:bodyPr>
              <a:lstStyle/>
              <a:p>
                <a:r>
                  <a:rPr lang="el-GR" dirty="0" smtClean="0"/>
                  <a:t>Παίρνοντας μετασχηματισμό </a:t>
                </a:r>
                <a:r>
                  <a:rPr lang="en-GB" dirty="0" smtClean="0"/>
                  <a:t>Laplace, </a:t>
                </a:r>
                <a:r>
                  <a:rPr lang="el-GR" dirty="0" smtClean="0"/>
                  <a:t>καταλήγουμε στο σύστημα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b>
                          </m:sSub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𝐿𝑠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 smtClean="0"/>
              </a:p>
              <a:p>
                <a:r>
                  <a:rPr lang="el-GR" dirty="0" smtClean="0"/>
                  <a:t>Σχεδιάζουμε </a:t>
                </a:r>
                <a:r>
                  <a:rPr lang="en-GB" dirty="0" smtClean="0"/>
                  <a:t>PI </a:t>
                </a:r>
                <a:r>
                  <a:rPr lang="el-GR" dirty="0" smtClean="0"/>
                  <a:t>ελεγκτή σταθεροποίησης ρεύματος ως εξής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𝑃𝑉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𝑟𝑒𝑓</m:t>
                              </m:r>
                            </m:sup>
                          </m:sSub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 smtClean="0"/>
              </a:p>
              <a:p>
                <a:r>
                  <a:rPr lang="el-GR" dirty="0" smtClean="0"/>
                  <a:t>Αντικαθιστώντας στην πιο πάνω σχέση</a:t>
                </a:r>
                <a:r>
                  <a:rPr lang="en-GB" dirty="0" smtClean="0"/>
                  <a:t> </a:t>
                </a:r>
                <a:r>
                  <a:rPr lang="el-GR" dirty="0" smtClean="0"/>
                  <a:t>και κάνοντας πράξεις, καταλήγουμε στο σύστημα κλειστού βρόχου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𝑟𝑒𝑓</m:t>
                              </m:r>
                            </m:sup>
                          </m:sSubSup>
                        </m:den>
                      </m:f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f>
                            <m:f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𝐿𝑠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𝑃𝑉</m:t>
                                  </m:r>
                                </m:sub>
                              </m:s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𝑃𝑉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GB" dirty="0" smtClean="0"/>
              </a:p>
              <a:p>
                <a:r>
                  <a:rPr lang="el-GR" dirty="0" smtClean="0"/>
                  <a:t>Επιλέγοντας τα κέρδη των ελεγκτών ως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𝑉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dirty="0" smtClean="0"/>
                  <a:t>    </a:t>
                </a:r>
                <a:r>
                  <a:rPr lang="el-GR" dirty="0" smtClean="0"/>
                  <a:t>και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𝑉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GB" dirty="0" smtClean="0"/>
              </a:p>
              <a:p>
                <a:pPr marL="0" indent="0" algn="just">
                  <a:buNone/>
                </a:pPr>
                <a:r>
                  <a:rPr lang="el-GR" dirty="0"/>
                  <a:t>ό</a:t>
                </a:r>
                <a:r>
                  <a:rPr lang="el-GR" dirty="0" smtClean="0"/>
                  <a:t>π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 smtClean="0"/>
                  <a:t> </a:t>
                </a:r>
                <a:r>
                  <a:rPr lang="el-GR" dirty="0" smtClean="0"/>
                  <a:t>είναι η επιθυμητή σταθερά χρόνου</a:t>
                </a:r>
                <a:r>
                  <a:rPr lang="en-GB" dirty="0" smtClean="0"/>
                  <a:t>.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5032375"/>
              </a:xfrm>
              <a:blipFill>
                <a:blip r:embed="rId2"/>
                <a:stretch>
                  <a:fillRect l="-927" t="-13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44444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χεδιασμός ελέγχου ρεύματος (εσωτερικού βρόχου)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5032375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l-GR" dirty="0" smtClean="0"/>
                  <a:t>Τότε </a:t>
                </a:r>
                <a:r>
                  <a:rPr lang="el-GR" dirty="0"/>
                  <a:t>το σύστημα κλειστού βρόχου γίνεται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𝑟𝑒𝑓</m:t>
                              </m:r>
                            </m:sup>
                          </m:sSubSup>
                        </m:den>
                      </m:f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 smtClean="0"/>
              </a:p>
              <a:p>
                <a:pPr marL="0" indent="0" algn="just">
                  <a:buNone/>
                </a:pPr>
                <a:endParaRPr lang="el-GR" dirty="0" smtClean="0"/>
              </a:p>
              <a:p>
                <a:r>
                  <a:rPr lang="el-GR" dirty="0" smtClean="0"/>
                  <a:t>Επομένως η πραγματική είσοδος ελέγχου είναι το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GB" dirty="0" smtClean="0"/>
                  <a:t> </a:t>
                </a:r>
                <a:r>
                  <a:rPr lang="el-GR" dirty="0" smtClean="0"/>
                  <a:t>το οποίο παίρνει τη μορφή</a:t>
                </a:r>
                <a:r>
                  <a:rPr lang="en-GB" dirty="0" smtClean="0"/>
                  <a:t> </a:t>
                </a:r>
                <a:r>
                  <a:rPr lang="el-GR" dirty="0" smtClean="0"/>
                  <a:t>στο πεδίο του χρόνου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1+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</m:sSub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𝑃𝑉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𝑟𝑒𝑓</m:t>
                                  </m:r>
                                </m:sup>
                              </m:sSub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𝑃𝑉</m:t>
                                  </m:r>
                                </m:sub>
                              </m:sSub>
                            </m:e>
                          </m:d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</m:sSub>
                          <m:nary>
                            <m:nary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𝑃𝑉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𝑟𝑒𝑓</m:t>
                                      </m:r>
                                    </m:sup>
                                  </m:sSub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𝑃𝑉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5032375"/>
              </a:xfrm>
              <a:blipFill>
                <a:blip r:embed="rId2"/>
                <a:stretch>
                  <a:fillRect l="-927" t="-1332" r="-14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53096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εδιασμός εξωτερικού ελέγχου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l-GR" b="1" dirty="0" smtClean="0"/>
                  <a:t>1</a:t>
                </a:r>
                <a:r>
                  <a:rPr lang="el-GR" b="1" baseline="30000" dirty="0" smtClean="0"/>
                  <a:t>η</a:t>
                </a:r>
                <a:r>
                  <a:rPr lang="el-GR" b="1" dirty="0" smtClean="0"/>
                  <a:t> περίπτωση</a:t>
                </a:r>
                <a:r>
                  <a:rPr lang="el-GR" dirty="0" smtClean="0"/>
                  <a:t>: </a:t>
                </a:r>
                <a:r>
                  <a:rPr lang="en-GB" dirty="0" smtClean="0"/>
                  <a:t>Maximum Power Point Tracking (MPPT) </a:t>
                </a:r>
                <a:r>
                  <a:rPr lang="el-GR" dirty="0" smtClean="0"/>
                  <a:t>για Φ/Β σύστημα</a:t>
                </a:r>
              </a:p>
              <a:p>
                <a:r>
                  <a:rPr lang="el-GR" dirty="0"/>
                  <a:t>Για την εύρεση της κατάλληλης τιμής αναφοράς του ρεύματος ΙPV που </a:t>
                </a:r>
                <a:r>
                  <a:rPr lang="el-GR" dirty="0" smtClean="0"/>
                  <a:t>θα οδηγήσει </a:t>
                </a:r>
                <a:r>
                  <a:rPr lang="el-GR" dirty="0"/>
                  <a:t>το Φ/Β σύστημα στο MPP μπορούμε να αξιοποιήσουμε τη </a:t>
                </a:r>
                <a:r>
                  <a:rPr lang="el-GR" dirty="0" smtClean="0"/>
                  <a:t>μέθοδο Διαταραχής </a:t>
                </a:r>
                <a:r>
                  <a:rPr lang="el-GR" dirty="0"/>
                  <a:t>και Παρατήρησης (Perturb and Observe Method, P&amp;O</a:t>
                </a:r>
                <a:r>
                  <a:rPr lang="el-GR" dirty="0" smtClean="0"/>
                  <a:t>).</a:t>
                </a:r>
              </a:p>
              <a:p>
                <a:r>
                  <a:rPr lang="el-GR" dirty="0" smtClean="0"/>
                  <a:t>Η </a:t>
                </a:r>
                <a:r>
                  <a:rPr lang="el-GR" dirty="0"/>
                  <a:t>μέθοδος P&amp;O μεταβάλλει περιοδικά (αυξάνοντας ή ελαττώνοντας) το ρεύμα </a:t>
                </a:r>
                <a:r>
                  <a:rPr lang="el-GR" dirty="0" smtClean="0"/>
                  <a:t>του φωτοβολταϊκου </a:t>
                </a:r>
                <a:r>
                  <a:rPr lang="el-GR" dirty="0"/>
                  <a:t>πλαισίου και συγκρίνει στη συνέχεια την παραγόμενη </a:t>
                </a:r>
                <a:r>
                  <a:rPr lang="el-GR" dirty="0" smtClean="0"/>
                  <a:t>ηλεκτρική ισχύ </a:t>
                </a:r>
                <a:r>
                  <a:rPr lang="el-GR" dirty="0"/>
                  <a:t>με αυτήν της προηγούμενης περιόδου. Εάν με την μεταβολή του ρεύματος </a:t>
                </a:r>
                <a:r>
                  <a:rPr lang="el-GR" dirty="0" smtClean="0"/>
                  <a:t>η παρεχόμενη </a:t>
                </a:r>
                <a:r>
                  <a:rPr lang="el-GR" dirty="0"/>
                  <a:t>ισχύς αυξήθηκε, η μέθοδος συνεχίζει να μεταβάλλει το ρεύμα κατά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</a:rPr>
                      <m:t>𝑑𝐼</m:t>
                    </m:r>
                  </m:oMath>
                </a14:m>
                <a:r>
                  <a:rPr lang="el-GR" dirty="0" smtClean="0"/>
                  <a:t> προς </a:t>
                </a:r>
                <a:r>
                  <a:rPr lang="el-GR" dirty="0"/>
                  <a:t>την ίδια κατεύθυνση. Διαφορετικά η μέθοδος μεταβάλλει το ρεύμα προς </a:t>
                </a:r>
                <a:r>
                  <a:rPr lang="el-GR" dirty="0" smtClean="0"/>
                  <a:t>την αντίθετη </a:t>
                </a:r>
                <a:r>
                  <a:rPr lang="el-GR" dirty="0"/>
                  <a:t>κατεύθυνση κατά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</a:rPr>
                      <m:t>𝑑𝐼</m:t>
                    </m:r>
                  </m:oMath>
                </a14:m>
                <a:r>
                  <a:rPr lang="el-GR" dirty="0"/>
                  <a:t>. Στην επόμενη περίοδο επαναλαμβάνεται ο </a:t>
                </a:r>
                <a:r>
                  <a:rPr lang="el-GR" dirty="0" smtClean="0"/>
                  <a:t>ίδιος αλγόριθμος.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7" t="-1541" r="-1236" b="-22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8353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5203" y="2484290"/>
            <a:ext cx="5036637" cy="43737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20" y="210825"/>
            <a:ext cx="7183218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Τύποι μετατροπέων ισχύος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042" y="1020425"/>
            <a:ext cx="7999200" cy="1313092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Οι μετατροπείς ισχύος αποτελούν απαραίτητες μονάδες στα μοντέρνα συστήματα ηλεκτρικής ενέργειας για την ενσωμάτωση ανανεώσιμων πηγών ενέργειας, μονάδων αποθήκευσης και φορτίων στο δίκτυο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Content Placeholder 2"/>
          <p:cNvSpPr txBox="1">
            <a:spLocks/>
          </p:cNvSpPr>
          <p:nvPr/>
        </p:nvSpPr>
        <p:spPr>
          <a:xfrm>
            <a:off x="0" y="2427965"/>
            <a:ext cx="4487642" cy="3844246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c/dc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εί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ανορθωτέ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αντιστροφείς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0000"/>
              </a:lnSpc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c/dc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εί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>
              <a:lnSpc>
                <a:spcPct val="110000"/>
              </a:lnSpc>
            </a:pPr>
            <a:r>
              <a:rPr lang="el-GR" sz="210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l-GR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νύψωσης τάσης (</a:t>
            </a:r>
            <a:r>
              <a:rPr lang="en-GB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oost converter</a:t>
            </a:r>
            <a:r>
              <a:rPr lang="el-GR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10000"/>
              </a:lnSpc>
            </a:pPr>
            <a:r>
              <a:rPr lang="el-GR" sz="2100" i="1" dirty="0">
                <a:latin typeface="Arial" panose="020B0604020202020204" pitchFamily="34" charset="0"/>
                <a:cs typeface="Arial" panose="020B0604020202020204" pitchFamily="34" charset="0"/>
              </a:rPr>
              <a:t>υ</a:t>
            </a:r>
            <a:r>
              <a:rPr lang="el-GR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ποβιβασμού τάσης</a:t>
            </a:r>
            <a:r>
              <a:rPr lang="en-GB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uck converter</a:t>
            </a:r>
            <a:r>
              <a:rPr lang="el-GR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sz="2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10000"/>
              </a:lnSpc>
            </a:pPr>
            <a:r>
              <a:rPr lang="el-GR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ανύψωσης/υποβιβασμού τάσης (</a:t>
            </a:r>
            <a:r>
              <a:rPr lang="en-GB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uck-boost converter</a:t>
            </a:r>
            <a:r>
              <a:rPr lang="el-GR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sz="2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lnSpc>
                <a:spcPct val="110000"/>
              </a:lnSpc>
            </a:pPr>
            <a:endParaRPr lang="en-GB" sz="2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151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εδιασμός εξωτερικού ελέγχου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665" y="1379813"/>
            <a:ext cx="7483033" cy="5362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0088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εδιασμός εξωτερικού ελέγχου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508986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l-GR" b="1" dirty="0" smtClean="0"/>
                  <a:t>2</a:t>
                </a:r>
                <a:r>
                  <a:rPr lang="el-GR" b="1" baseline="30000" dirty="0" smtClean="0"/>
                  <a:t>η</a:t>
                </a:r>
                <a:r>
                  <a:rPr lang="el-GR" b="1" dirty="0" smtClean="0"/>
                  <a:t> περίπτωση</a:t>
                </a:r>
                <a:r>
                  <a:rPr lang="el-GR" dirty="0" smtClean="0"/>
                  <a:t>: Σταθεροποίηση τάσης εξόδου/φορτίου (πχ. περίπτωση τροφοδοσίας του μετατροπέα-φορτίου από μπαταρία)</a:t>
                </a:r>
              </a:p>
              <a:p>
                <a:r>
                  <a:rPr lang="el-GR" dirty="0" smtClean="0"/>
                  <a:t>Χρησιμοποιώντας μικρή σταθερά χρόν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 smtClean="0"/>
                  <a:t> </a:t>
                </a:r>
                <a:r>
                  <a:rPr lang="el-GR" dirty="0" smtClean="0"/>
                  <a:t>στον εσωτερικό βρόχο ελέγχου ρεύματος, το ρεύμ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𝑉</m:t>
                        </m:r>
                      </m:sub>
                    </m:sSub>
                  </m:oMath>
                </a14:m>
                <a:r>
                  <a:rPr lang="en-GB" dirty="0" smtClean="0"/>
                  <a:t> </a:t>
                </a:r>
                <a:r>
                  <a:rPr lang="el-GR" dirty="0" smtClean="0"/>
                  <a:t>σταθεροποιείται γρήγορα στο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𝑉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𝑒𝑓</m:t>
                        </m:r>
                      </m:sup>
                    </m:sSubSup>
                  </m:oMath>
                </a14:m>
                <a:r>
                  <a:rPr lang="en-GB" dirty="0" smtClean="0"/>
                  <a:t>. </a:t>
                </a:r>
                <a:r>
                  <a:rPr lang="el-GR" dirty="0" smtClean="0"/>
                  <a:t>Υπό αυτή την προϋπόθεση</a:t>
                </a:r>
                <a:r>
                  <a:rPr lang="en-GB" dirty="0" smtClean="0"/>
                  <a:t>, </a:t>
                </a:r>
                <a:r>
                  <a:rPr lang="el-GR" dirty="0" smtClean="0"/>
                  <a:t>και αγνοώντας την μικρή αντίσταση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GB" dirty="0" smtClean="0"/>
                  <a:t> </a:t>
                </a:r>
                <a:r>
                  <a:rPr lang="el-GR" dirty="0" smtClean="0"/>
                  <a:t>της επαγωγής, η δυναμική εξίσωση τάσης εξόδου του μετατροπέα γίνεται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dirty="0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dirty="0" smtClean="0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dirty="0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dirty="0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</m:sub>
                        <m:sup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p>
                      </m:sSubSup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dirty="0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dirty="0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dirty="0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1" dirty="0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 smtClean="0"/>
              </a:p>
              <a:p>
                <a:pPr marL="0" indent="0">
                  <a:buNone/>
                </a:pPr>
                <a:r>
                  <a:rPr lang="el-GR" dirty="0" smtClean="0"/>
                  <a:t>Ορίζοντας τώρα σαν νέα είσοδο ελέγχου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p>
                      </m:sSub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en-GB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 dirty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 dirty="0">
                              <a:latin typeface="Cambria Math" panose="02040503050406030204" pitchFamily="18" charset="0"/>
                            </a:rPr>
                            <m:t>𝑃𝑉</m:t>
                          </m:r>
                        </m:sub>
                        <m:sup>
                          <m:r>
                            <a:rPr lang="en-GB" i="1" dirty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p>
                      </m:sSubSup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l-GR" dirty="0" smtClean="0"/>
                  <a:t>Η δυναμική εξίσωση της τάσης εξόδου γίνεται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GB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GB" i="1" dirty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𝑃𝑉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𝑟𝑒𝑓</m:t>
                          </m:r>
                        </m:sup>
                      </m:sSubSup>
                    </m:oMath>
                  </m:oMathPara>
                </a14:m>
                <a:endParaRPr lang="el-GR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5089867"/>
              </a:xfrm>
              <a:blipFill>
                <a:blip r:embed="rId2"/>
                <a:stretch>
                  <a:fillRect l="-927" t="-1317" r="-14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44873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εδιασμός εξωτερικού ελέγχου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5089867"/>
              </a:xfrm>
            </p:spPr>
            <p:txBody>
              <a:bodyPr>
                <a:normAutofit fontScale="92500"/>
              </a:bodyPr>
              <a:lstStyle/>
              <a:p>
                <a:r>
                  <a:rPr lang="el-GR" dirty="0" smtClean="0"/>
                  <a:t>Παίρνοντας μετασχηματισμό </a:t>
                </a:r>
                <a:r>
                  <a:rPr lang="en-GB" dirty="0"/>
                  <a:t>Laplace, </a:t>
                </a:r>
                <a:r>
                  <a:rPr lang="el-GR" dirty="0"/>
                  <a:t>καταλήγουμε στο σύστημα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b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𝑟𝑒𝑓</m:t>
                              </m:r>
                            </m:sup>
                          </m:sSubSup>
                        </m:den>
                      </m:f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GB" dirty="0"/>
              </a:p>
              <a:p>
                <a:r>
                  <a:rPr lang="el-GR" dirty="0"/>
                  <a:t>Σχεδιάζουμε </a:t>
                </a:r>
                <a:r>
                  <a:rPr lang="en-GB" dirty="0"/>
                  <a:t>PI </a:t>
                </a:r>
                <a:r>
                  <a:rPr lang="el-GR" dirty="0"/>
                  <a:t>ελεγκτή σταθεροποίησης ρεύματος ως εξής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p>
                      </m:sSubSup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𝑜𝑢𝑡</m:t>
                                  </m:r>
                                </m:sub>
                              </m:sSub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𝑜𝑢𝑡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𝑟𝑒𝑓</m:t>
                              </m:r>
                            </m:sup>
                          </m:sSub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/>
              </a:p>
              <a:p>
                <a:r>
                  <a:rPr lang="el-GR" dirty="0"/>
                  <a:t>Αντικαθιστώντας στην πιο πάνω σχέση</a:t>
                </a:r>
                <a:r>
                  <a:rPr lang="en-GB" dirty="0"/>
                  <a:t> </a:t>
                </a:r>
                <a:r>
                  <a:rPr lang="el-GR" dirty="0"/>
                  <a:t>και κάνοντας πράξεις, καταλήγουμε στο σύστημα κλειστού βρόχου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𝑟𝑒𝑓</m:t>
                              </m:r>
                            </m:sup>
                          </m:sSubSup>
                        </m:den>
                      </m:f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𝑠</m:t>
                          </m:r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den>
                              </m:f>
                            </m:num>
                            <m:den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𝑜𝑢𝑡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𝑜𝑢𝑡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GB" dirty="0"/>
              </a:p>
              <a:p>
                <a:r>
                  <a:rPr lang="el-GR" dirty="0"/>
                  <a:t>Επιλέγοντας τα κέρδη των ελεγκτών ως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dirty="0"/>
                  <a:t>    </a:t>
                </a:r>
                <a:r>
                  <a:rPr lang="el-GR" dirty="0"/>
                  <a:t>και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den>
                    </m:f>
                  </m:oMath>
                </a14:m>
                <a:endParaRPr lang="en-GB" dirty="0"/>
              </a:p>
              <a:p>
                <a:pPr marL="0" indent="0" algn="just">
                  <a:buNone/>
                </a:pPr>
                <a:r>
                  <a:rPr lang="el-GR" dirty="0"/>
                  <a:t>ό</a:t>
                </a:r>
                <a:r>
                  <a:rPr lang="el-GR" dirty="0"/>
                  <a:t>π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GB" dirty="0"/>
                  <a:t> </a:t>
                </a:r>
                <a:r>
                  <a:rPr lang="el-GR" dirty="0"/>
                  <a:t>είναι η επιθυμητή σταθερά χρόνου</a:t>
                </a:r>
                <a:r>
                  <a:rPr lang="en-GB" dirty="0"/>
                  <a:t>.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5089867"/>
              </a:xfrm>
              <a:blipFill>
                <a:blip r:embed="rId2"/>
                <a:stretch>
                  <a:fillRect l="-696" t="-11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76273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εδιασμός εξωτερικού ελέγχου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508986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l-GR" dirty="0" smtClean="0"/>
                  <a:t>Για να επιβεβαιώσουμε την υπόθεση ότι ο εσωτερικός βρόχος ελέγχου σταθεροποιεί το ρεύμα αρκετά γρηγορότερα από τον εξωτερικό βρόχο τάσης, πρέπει να ισχύε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 smtClean="0"/>
                  <a:t> (</a:t>
                </a:r>
                <a:r>
                  <a:rPr lang="el-GR" dirty="0" smtClean="0"/>
                  <a:t>τουλάχιστον 10 φορές μεγαλύτερη σταθερά χρόνου)</a:t>
                </a:r>
                <a:endParaRPr lang="en-GB" dirty="0"/>
              </a:p>
              <a:p>
                <a:pPr marL="0" indent="0" algn="just">
                  <a:buNone/>
                </a:pPr>
                <a:endParaRPr lang="el-GR" dirty="0" smtClean="0"/>
              </a:p>
              <a:p>
                <a:pPr marL="0" indent="0" algn="just">
                  <a:buNone/>
                </a:pPr>
                <a:r>
                  <a:rPr lang="el-GR" dirty="0"/>
                  <a:t>Τότε </a:t>
                </a:r>
                <a:r>
                  <a:rPr lang="el-GR" dirty="0"/>
                  <a:t>το σύστημα κλειστού βρόχου γίνεται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𝑟𝑒𝑓</m:t>
                              </m:r>
                            </m:sup>
                          </m:sSubSup>
                        </m:den>
                      </m:f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  <a:p>
                <a:pPr marL="0" indent="0" algn="just">
                  <a:buNone/>
                </a:pPr>
                <a:endParaRPr lang="el-GR" dirty="0"/>
              </a:p>
              <a:p>
                <a:r>
                  <a:rPr lang="el-GR" dirty="0"/>
                  <a:t>Επομένως η ε</a:t>
                </a:r>
                <a:r>
                  <a:rPr lang="el-GR" dirty="0" smtClean="0"/>
                  <a:t>ίσοδος </a:t>
                </a:r>
                <a:r>
                  <a:rPr lang="el-GR" dirty="0"/>
                  <a:t>ελέγχου </a:t>
                </a:r>
                <a:r>
                  <a:rPr lang="el-GR" dirty="0" smtClean="0"/>
                  <a:t>για τον ελεγκτή ρεύματος είναι </a:t>
                </a:r>
                <a:r>
                  <a:rPr lang="el-GR" dirty="0"/>
                  <a:t>το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𝑉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𝑒𝑓</m:t>
                        </m:r>
                      </m:sup>
                    </m:sSubSup>
                  </m:oMath>
                </a14:m>
                <a:r>
                  <a:rPr lang="en-GB" dirty="0"/>
                  <a:t> </a:t>
                </a:r>
                <a:r>
                  <a:rPr lang="el-GR" dirty="0"/>
                  <a:t>το οποίο παίρνει τη μορφή</a:t>
                </a:r>
                <a:r>
                  <a:rPr lang="en-GB" dirty="0"/>
                  <a:t> </a:t>
                </a:r>
                <a:r>
                  <a:rPr lang="el-GR" dirty="0"/>
                  <a:t>στο πεδίο του χρόνου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p>
                      </m:sSubSup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𝑃𝑉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𝑜𝑢𝑡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𝑜𝑢𝑡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𝑟𝑒𝑓</m:t>
                                  </m:r>
                                </m:sup>
                              </m:sSub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𝑜𝑢𝑡</m:t>
                                  </m:r>
                                </m:sub>
                              </m:sSub>
                            </m:e>
                          </m:d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𝑜𝑢𝑡</m:t>
                                  </m:r>
                                </m:sub>
                              </m:sSub>
                            </m:sub>
                          </m:sSub>
                          <m:nary>
                            <m:nary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𝑜𝑢𝑡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𝑟𝑒𝑓</m:t>
                                      </m:r>
                                    </m:sup>
                                  </m:sSub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𝑜𝑢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5089867"/>
              </a:xfrm>
              <a:blipFill>
                <a:blip r:embed="rId2"/>
                <a:stretch>
                  <a:fillRect l="-927" t="-1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33851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σκηση για το σπίτι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Με βάση το δυναμικό μοντέλο του </a:t>
            </a:r>
            <a:r>
              <a:rPr lang="en-GB" dirty="0" smtClean="0"/>
              <a:t>DC/DC buck-boost converter </a:t>
            </a:r>
            <a:r>
              <a:rPr lang="el-GR" dirty="0" smtClean="0"/>
              <a:t>ή του </a:t>
            </a:r>
            <a:r>
              <a:rPr lang="en-GB" dirty="0" smtClean="0"/>
              <a:t>DC/DC buck converter, </a:t>
            </a:r>
            <a:r>
              <a:rPr lang="el-GR" dirty="0" smtClean="0"/>
              <a:t>σχεδιάστε εσωτερικό έλεγχο ρεύματος και εξωτερικό έλεγχο τάσης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257683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20" y="410635"/>
            <a:ext cx="7920880" cy="598934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Ανάγκη για δυναμικό μοντέλο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320" y="4090451"/>
            <a:ext cx="7999200" cy="17638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Ανάγκη για σχεδιασμό κατάλληλου νόμου ελέγχου → </a:t>
            </a:r>
          </a:p>
          <a:p>
            <a:pPr marL="0" indent="0">
              <a:buNone/>
            </a:pPr>
            <a:endParaRPr lang="el-GR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Πώς θα επιλέξουμε τον κατάλληλο ελεγκτή ή τα κατάλληλα κέρδη ενός τυπικού ελεγκτή (πχ. ΡΙ ελεγκτή)?</a:t>
            </a:r>
          </a:p>
          <a:p>
            <a:pPr marL="0" indent="0">
              <a:buNone/>
            </a:pPr>
            <a:endParaRPr lang="el-G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46320" y="1368895"/>
            <a:ext cx="7999200" cy="11524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Πως μπορούμε να ελέγξουμε την τάση/ρεύμα εξόδου ενός μετατροπέα?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46320" y="2749154"/>
            <a:ext cx="7999200" cy="11524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Μέσω των διακοπτικών στοιχείων → </a:t>
            </a:r>
            <a:r>
              <a:rPr lang="el-GR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βάλλοντας τον λόγο κατάτμησης </a:t>
            </a:r>
            <a:endParaRPr lang="en-GB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46320" y="6043153"/>
            <a:ext cx="7999200" cy="8148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l-GR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Χρειαζόμαστε ένα μαθηματικό μοντέλο που να περιγράφει τη δυναμική συμπεριφορά των μετατροπέων ισχύος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l-GR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GB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GB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41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19" y="210825"/>
            <a:ext cx="8385625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Παράδειγμα: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 </a:t>
            </a:r>
            <a:r>
              <a:rPr lang="en-GB" sz="32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oost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ς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320" y="4386263"/>
            <a:ext cx="7999200" cy="2271712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witch</a:t>
            </a:r>
          </a:p>
          <a:p>
            <a:pPr algn="just">
              <a:lnSpc>
                <a:spcPct val="150000"/>
              </a:lnSpc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uty ratio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5887" y="4042700"/>
            <a:ext cx="4996058" cy="236725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24050" y="4521201"/>
          <a:ext cx="111085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4050" y="4521201"/>
                        <a:ext cx="111085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82141" y="5000625"/>
          <a:ext cx="17287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2141" y="5000625"/>
                        <a:ext cx="1728788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32876" y="1213215"/>
            <a:ext cx="5986799" cy="2581464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4575870" y="6145281"/>
            <a:ext cx="4356075" cy="71271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ulse width modulation (PWM)</a:t>
            </a:r>
          </a:p>
        </p:txBody>
      </p:sp>
    </p:spTree>
    <p:extLst>
      <p:ext uri="{BB962C8B-B14F-4D97-AF65-F5344CB8AC3E}">
        <p14:creationId xmlns:p14="http://schemas.microsoft.com/office/powerpoint/2010/main" val="331536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587" y="257299"/>
            <a:ext cx="8532752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Διακοπτικό μοντέλο </a:t>
            </a:r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C/DC boost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5871" y="4003253"/>
            <a:ext cx="6664690" cy="747342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Χρησιμοποιώντας νόμους του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Kirchhoff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104900" y="5392738"/>
          <a:ext cx="7905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4900" y="5392738"/>
                        <a:ext cx="790575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354600" y="4825206"/>
          <a:ext cx="16764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5" imgW="863280" imgH="838080" progId="Equation.DSMT4">
                  <p:embed/>
                </p:oleObj>
              </mc:Choice>
              <mc:Fallback>
                <p:oleObj name="Equation" r:id="rId5" imgW="863280" imgH="838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4600" y="4825206"/>
                        <a:ext cx="1676400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>
            <a:off x="1993900" y="4751388"/>
            <a:ext cx="246976" cy="162877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652963" y="5392738"/>
          <a:ext cx="7413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2963" y="5392738"/>
                        <a:ext cx="74136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951538" y="4824413"/>
          <a:ext cx="152876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9" imgW="787320" imgH="838080" progId="Equation.DSMT4">
                  <p:embed/>
                </p:oleObj>
              </mc:Choice>
              <mc:Fallback>
                <p:oleObj name="Equation" r:id="rId9" imgW="787320" imgH="8380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1538" y="4824413"/>
                        <a:ext cx="1528762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eft Brace 14"/>
          <p:cNvSpPr/>
          <p:nvPr/>
        </p:nvSpPr>
        <p:spPr>
          <a:xfrm>
            <a:off x="5518468" y="4750595"/>
            <a:ext cx="246976" cy="162877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32876" y="1213215"/>
            <a:ext cx="5986799" cy="2581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92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 txBox="1">
            <a:spLocks/>
          </p:cNvSpPr>
          <p:nvPr/>
        </p:nvSpPr>
        <p:spPr>
          <a:xfrm>
            <a:off x="196851" y="4138242"/>
            <a:ext cx="2827720" cy="747342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 typeface="Wingdings"/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διακοπτικό μοντέλο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024571" y="4071196"/>
          <a:ext cx="239236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3" imgW="1231560" imgH="838080" progId="Equation.DSMT4">
                  <p:embed/>
                </p:oleObj>
              </mc:Choice>
              <mc:Fallback>
                <p:oleObj name="Equation" r:id="rId3" imgW="1231560" imgH="8380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4571" y="4071196"/>
                        <a:ext cx="2392363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2876" y="1213215"/>
            <a:ext cx="5986799" cy="2581464"/>
          </a:xfrm>
          <a:prstGeom prst="rect">
            <a:avLst/>
          </a:prstGeom>
        </p:spPr>
      </p:pic>
      <p:sp>
        <p:nvSpPr>
          <p:cNvPr id="20" name="Content Placeholder 2"/>
          <p:cNvSpPr txBox="1">
            <a:spLocks/>
          </p:cNvSpPr>
          <p:nvPr/>
        </p:nvSpPr>
        <p:spPr>
          <a:xfrm>
            <a:off x="196850" y="5602817"/>
            <a:ext cx="3125675" cy="747342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 typeface="Wingdings"/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διάνυσμα κατάσταση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30524"/>
              </p:ext>
            </p:extLst>
          </p:nvPr>
        </p:nvGraphicFramePr>
        <p:xfrm>
          <a:off x="3216227" y="5681979"/>
          <a:ext cx="13319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6" imgW="685800" imgH="279360" progId="Equation.DSMT4">
                  <p:embed/>
                </p:oleObj>
              </mc:Choice>
              <mc:Fallback>
                <p:oleObj name="Equation" r:id="rId6" imgW="68580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6227" y="5681979"/>
                        <a:ext cx="133191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187023"/>
              </p:ext>
            </p:extLst>
          </p:nvPr>
        </p:nvGraphicFramePr>
        <p:xfrm>
          <a:off x="2808815" y="6388036"/>
          <a:ext cx="2460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8815" y="6388036"/>
                        <a:ext cx="246063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196850" y="6172003"/>
            <a:ext cx="2654562" cy="747342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 typeface="Wingdings"/>
              <a:buNone/>
            </a:pPr>
            <a:r>
              <a:rPr lang="el-GR" sz="240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l-GR" sz="2400" smtClean="0">
                <a:latin typeface="Arial" panose="020B0604020202020204" pitchFamily="34" charset="0"/>
                <a:cs typeface="Arial" panose="020B0604020202020204" pitchFamily="34" charset="0"/>
              </a:rPr>
              <a:t>εταβλητή ελέγχου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4" name="Right Brace 23"/>
          <p:cNvSpPr/>
          <p:nvPr/>
        </p:nvSpPr>
        <p:spPr>
          <a:xfrm>
            <a:off x="5822511" y="4393566"/>
            <a:ext cx="433388" cy="210661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6399278" y="4463890"/>
            <a:ext cx="2827720" cy="896515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/>
              <a:buNone/>
            </a:pPr>
            <a:r>
              <a:rPr lang="el-GR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η γραμμικό διακοπτικό μοντέλο</a:t>
            </a:r>
            <a:r>
              <a:rPr lang="en-GB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553853" y="5360405"/>
          <a:ext cx="20716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3853" y="5360405"/>
                        <a:ext cx="2071688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386587" y="257299"/>
            <a:ext cx="8532752" cy="6588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smtClean="0">
                <a:latin typeface="Arial" panose="020B0604020202020204" pitchFamily="34" charset="0"/>
                <a:cs typeface="Arial" panose="020B0604020202020204" pitchFamily="34" charset="0"/>
              </a:rPr>
              <a:t>Διακοπτικό μοντέλο </a:t>
            </a:r>
            <a:r>
              <a:rPr lang="en-GB" sz="3200" smtClean="0">
                <a:latin typeface="Arial" panose="020B0604020202020204" pitchFamily="34" charset="0"/>
                <a:cs typeface="Arial" panose="020B0604020202020204" pitchFamily="34" charset="0"/>
              </a:rPr>
              <a:t>DC/DC boost </a:t>
            </a:r>
            <a:r>
              <a:rPr lang="el-GR" sz="3200" smtClean="0">
                <a:latin typeface="Arial" panose="020B0604020202020204" pitchFamily="34" charset="0"/>
                <a:cs typeface="Arial" panose="020B0604020202020204" pitchFamily="34" charset="0"/>
              </a:rPr>
              <a:t>μετατροπέα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49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20" y="210825"/>
            <a:ext cx="7183218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οντέλο μέσης τιμής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42722" y="4704244"/>
            <a:ext cx="8701278" cy="890370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 typeface="Wingdings"/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Ας θεωρήσουμε το διακοπτικό μη γραμμικό σύστημα μιας εισόδου-μιας εξόδου: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812833" y="4088199"/>
          <a:ext cx="1396096" cy="57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2833" y="4088199"/>
                        <a:ext cx="1396096" cy="57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903413" y="5773166"/>
          <a:ext cx="52149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5" imgW="2692080" imgH="507960" progId="Equation.DSMT4">
                  <p:embed/>
                </p:oleObj>
              </mc:Choice>
              <mc:Fallback>
                <p:oleObj name="Equation" r:id="rId5" imgW="2692080" imgH="507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3413" y="5773166"/>
                        <a:ext cx="5214937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483085" y="5293341"/>
          <a:ext cx="20716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3085" y="5293341"/>
                        <a:ext cx="2071688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1261912" y="3435827"/>
            <a:ext cx="6808902" cy="747342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/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διακοπτικό μοντέλο          μοντέλο συνεχούς χρόνου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30457" y="865390"/>
            <a:ext cx="8597680" cy="97347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 typeface="Wingdings"/>
              <a:buNone/>
            </a:pPr>
            <a:r>
              <a:rPr lang="el-GR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Σκοπός ελέγχου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σταθεροποίηση της τάση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ή του ρεύματο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σε μια σταθερή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μέση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τιμή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3821890" y="3643049"/>
            <a:ext cx="628651" cy="296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1436873" y="1848851"/>
            <a:ext cx="25064" cy="1189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261912" y="2739100"/>
            <a:ext cx="2718136" cy="98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461937" y="2284734"/>
            <a:ext cx="2346756" cy="1281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1436873" y="2101514"/>
            <a:ext cx="701989" cy="327795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535425" y="2098338"/>
            <a:ext cx="701989" cy="327795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2161844" y="1844339"/>
            <a:ext cx="1" cy="11421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2525380" y="1855451"/>
            <a:ext cx="1" cy="11421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3230228" y="1868147"/>
            <a:ext cx="1" cy="11421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3639571" y="1881874"/>
            <a:ext cx="1" cy="11421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1180633" y="1714532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GB" dirty="0"/>
          </a:p>
        </p:txBody>
      </p:sp>
      <p:sp>
        <p:nvSpPr>
          <p:cNvPr id="46" name="Rectangle 45"/>
          <p:cNvSpPr/>
          <p:nvPr/>
        </p:nvSpPr>
        <p:spPr>
          <a:xfrm>
            <a:off x="3905150" y="2706943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dirty="0"/>
          </a:p>
        </p:txBody>
      </p:sp>
      <p:sp>
        <p:nvSpPr>
          <p:cNvPr id="47" name="Rectangle 46"/>
          <p:cNvSpPr/>
          <p:nvPr/>
        </p:nvSpPr>
        <p:spPr>
          <a:xfrm>
            <a:off x="1536024" y="2761880"/>
            <a:ext cx="63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=1</a:t>
            </a:r>
            <a:endParaRPr lang="en-GB" dirty="0"/>
          </a:p>
        </p:txBody>
      </p:sp>
      <p:sp>
        <p:nvSpPr>
          <p:cNvPr id="48" name="Rectangle 47"/>
          <p:cNvSpPr/>
          <p:nvPr/>
        </p:nvSpPr>
        <p:spPr>
          <a:xfrm>
            <a:off x="2603062" y="2750866"/>
            <a:ext cx="63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=1</a:t>
            </a:r>
            <a:endParaRPr lang="en-GB" dirty="0"/>
          </a:p>
        </p:txBody>
      </p:sp>
      <p:sp>
        <p:nvSpPr>
          <p:cNvPr id="49" name="Rectangle 48"/>
          <p:cNvSpPr/>
          <p:nvPr/>
        </p:nvSpPr>
        <p:spPr>
          <a:xfrm>
            <a:off x="2045495" y="2772992"/>
            <a:ext cx="63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=0</a:t>
            </a:r>
            <a:endParaRPr lang="en-GB" dirty="0"/>
          </a:p>
        </p:txBody>
      </p:sp>
      <p:sp>
        <p:nvSpPr>
          <p:cNvPr id="50" name="Rectangle 49"/>
          <p:cNvSpPr/>
          <p:nvPr/>
        </p:nvSpPr>
        <p:spPr>
          <a:xfrm>
            <a:off x="3163234" y="2753435"/>
            <a:ext cx="63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=0</a:t>
            </a:r>
            <a:endParaRPr lang="en-GB" dirty="0"/>
          </a:p>
        </p:txBody>
      </p:sp>
      <p:sp>
        <p:nvSpPr>
          <p:cNvPr id="52" name="Right Brace 51"/>
          <p:cNvSpPr/>
          <p:nvPr/>
        </p:nvSpPr>
        <p:spPr>
          <a:xfrm rot="5400000">
            <a:off x="1893326" y="2686334"/>
            <a:ext cx="203225" cy="105330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ctangle 52"/>
          <p:cNvSpPr/>
          <p:nvPr/>
        </p:nvSpPr>
        <p:spPr>
          <a:xfrm>
            <a:off x="1832780" y="3316055"/>
            <a:ext cx="63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dirty="0"/>
          </a:p>
        </p:txBody>
      </p:sp>
      <p:cxnSp>
        <p:nvCxnSpPr>
          <p:cNvPr id="54" name="Straight Arrow Connector 53"/>
          <p:cNvCxnSpPr/>
          <p:nvPr/>
        </p:nvCxnSpPr>
        <p:spPr>
          <a:xfrm flipH="1" flipV="1">
            <a:off x="5275544" y="1902411"/>
            <a:ext cx="25064" cy="1189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5100583" y="2792660"/>
            <a:ext cx="2718136" cy="98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300608" y="2338294"/>
            <a:ext cx="2346756" cy="1281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5971939" y="1897899"/>
            <a:ext cx="1" cy="11421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6364051" y="1909011"/>
            <a:ext cx="1" cy="11421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7026035" y="1921707"/>
            <a:ext cx="1" cy="11421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7449667" y="1991528"/>
            <a:ext cx="1" cy="11421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5019304" y="1768092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GB" dirty="0"/>
          </a:p>
        </p:txBody>
      </p:sp>
      <p:sp>
        <p:nvSpPr>
          <p:cNvPr id="66" name="Rectangle 65"/>
          <p:cNvSpPr/>
          <p:nvPr/>
        </p:nvSpPr>
        <p:spPr>
          <a:xfrm>
            <a:off x="7743821" y="2760503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dirty="0"/>
          </a:p>
        </p:txBody>
      </p:sp>
      <p:sp>
        <p:nvSpPr>
          <p:cNvPr id="67" name="Rectangle 66"/>
          <p:cNvSpPr/>
          <p:nvPr/>
        </p:nvSpPr>
        <p:spPr>
          <a:xfrm>
            <a:off x="5374695" y="2815440"/>
            <a:ext cx="63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=1</a:t>
            </a:r>
            <a:endParaRPr lang="en-GB" dirty="0"/>
          </a:p>
        </p:txBody>
      </p:sp>
      <p:sp>
        <p:nvSpPr>
          <p:cNvPr id="68" name="Rectangle 67"/>
          <p:cNvSpPr/>
          <p:nvPr/>
        </p:nvSpPr>
        <p:spPr>
          <a:xfrm>
            <a:off x="6441733" y="2804426"/>
            <a:ext cx="63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=1</a:t>
            </a:r>
            <a:endParaRPr lang="en-GB" dirty="0"/>
          </a:p>
        </p:txBody>
      </p:sp>
      <p:sp>
        <p:nvSpPr>
          <p:cNvPr id="69" name="Rectangle 68"/>
          <p:cNvSpPr/>
          <p:nvPr/>
        </p:nvSpPr>
        <p:spPr>
          <a:xfrm>
            <a:off x="5884166" y="2826552"/>
            <a:ext cx="63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=0</a:t>
            </a:r>
            <a:endParaRPr lang="en-GB" dirty="0"/>
          </a:p>
        </p:txBody>
      </p:sp>
      <p:sp>
        <p:nvSpPr>
          <p:cNvPr id="70" name="Rectangle 69"/>
          <p:cNvSpPr/>
          <p:nvPr/>
        </p:nvSpPr>
        <p:spPr>
          <a:xfrm>
            <a:off x="6960717" y="2807109"/>
            <a:ext cx="63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=0</a:t>
            </a:r>
            <a:endParaRPr lang="en-GB" dirty="0"/>
          </a:p>
        </p:txBody>
      </p:sp>
      <p:sp>
        <p:nvSpPr>
          <p:cNvPr id="71" name="Right Brace 70"/>
          <p:cNvSpPr/>
          <p:nvPr/>
        </p:nvSpPr>
        <p:spPr>
          <a:xfrm rot="5400000">
            <a:off x="5731997" y="2739894"/>
            <a:ext cx="203225" cy="105330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ctangle 71"/>
          <p:cNvSpPr/>
          <p:nvPr/>
        </p:nvSpPr>
        <p:spPr>
          <a:xfrm>
            <a:off x="5671451" y="3369615"/>
            <a:ext cx="63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dirty="0"/>
          </a:p>
        </p:txBody>
      </p:sp>
      <p:sp>
        <p:nvSpPr>
          <p:cNvPr id="73" name="Arc 72"/>
          <p:cNvSpPr/>
          <p:nvPr/>
        </p:nvSpPr>
        <p:spPr>
          <a:xfrm rot="10800000">
            <a:off x="5297894" y="1799891"/>
            <a:ext cx="1347373" cy="667468"/>
          </a:xfrm>
          <a:prstGeom prst="arc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Arc 76"/>
          <p:cNvSpPr/>
          <p:nvPr/>
        </p:nvSpPr>
        <p:spPr>
          <a:xfrm rot="10800000">
            <a:off x="6366278" y="1825291"/>
            <a:ext cx="1347373" cy="667468"/>
          </a:xfrm>
          <a:prstGeom prst="arc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Freeform 3"/>
          <p:cNvSpPr/>
          <p:nvPr/>
        </p:nvSpPr>
        <p:spPr>
          <a:xfrm>
            <a:off x="5974165" y="2185402"/>
            <a:ext cx="417109" cy="281957"/>
          </a:xfrm>
          <a:custGeom>
            <a:avLst/>
            <a:gdLst>
              <a:gd name="connsiteX0" fmla="*/ 0 w 457200"/>
              <a:gd name="connsiteY0" fmla="*/ 234099 h 234099"/>
              <a:gd name="connsiteX1" fmla="*/ 228600 w 457200"/>
              <a:gd name="connsiteY1" fmla="*/ 62649 h 234099"/>
              <a:gd name="connsiteX2" fmla="*/ 400050 w 457200"/>
              <a:gd name="connsiteY2" fmla="*/ 5499 h 234099"/>
              <a:gd name="connsiteX3" fmla="*/ 457200 w 457200"/>
              <a:gd name="connsiteY3" fmla="*/ 5499 h 234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7200" h="234099">
                <a:moveTo>
                  <a:pt x="0" y="234099"/>
                </a:moveTo>
                <a:cubicBezTo>
                  <a:pt x="80962" y="167424"/>
                  <a:pt x="161925" y="100749"/>
                  <a:pt x="228600" y="62649"/>
                </a:cubicBezTo>
                <a:cubicBezTo>
                  <a:pt x="295275" y="24549"/>
                  <a:pt x="361950" y="15024"/>
                  <a:pt x="400050" y="5499"/>
                </a:cubicBezTo>
                <a:cubicBezTo>
                  <a:pt x="438150" y="-4026"/>
                  <a:pt x="447675" y="736"/>
                  <a:pt x="457200" y="5499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Freeform 50"/>
          <p:cNvSpPr/>
          <p:nvPr/>
        </p:nvSpPr>
        <p:spPr>
          <a:xfrm rot="15284922">
            <a:off x="2127410" y="2101015"/>
            <a:ext cx="445968" cy="313788"/>
          </a:xfrm>
          <a:custGeom>
            <a:avLst/>
            <a:gdLst>
              <a:gd name="connsiteX0" fmla="*/ 0 w 457200"/>
              <a:gd name="connsiteY0" fmla="*/ 234099 h 234099"/>
              <a:gd name="connsiteX1" fmla="*/ 228600 w 457200"/>
              <a:gd name="connsiteY1" fmla="*/ 62649 h 234099"/>
              <a:gd name="connsiteX2" fmla="*/ 400050 w 457200"/>
              <a:gd name="connsiteY2" fmla="*/ 5499 h 234099"/>
              <a:gd name="connsiteX3" fmla="*/ 457200 w 457200"/>
              <a:gd name="connsiteY3" fmla="*/ 5499 h 234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7200" h="234099">
                <a:moveTo>
                  <a:pt x="0" y="234099"/>
                </a:moveTo>
                <a:cubicBezTo>
                  <a:pt x="80962" y="167424"/>
                  <a:pt x="161925" y="100749"/>
                  <a:pt x="228600" y="62649"/>
                </a:cubicBezTo>
                <a:cubicBezTo>
                  <a:pt x="295275" y="24549"/>
                  <a:pt x="361950" y="15024"/>
                  <a:pt x="400050" y="5499"/>
                </a:cubicBezTo>
                <a:cubicBezTo>
                  <a:pt x="438150" y="-4026"/>
                  <a:pt x="447675" y="736"/>
                  <a:pt x="457200" y="5499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Freeform 56"/>
          <p:cNvSpPr/>
          <p:nvPr/>
        </p:nvSpPr>
        <p:spPr>
          <a:xfrm>
            <a:off x="7044141" y="2210802"/>
            <a:ext cx="417109" cy="281957"/>
          </a:xfrm>
          <a:custGeom>
            <a:avLst/>
            <a:gdLst>
              <a:gd name="connsiteX0" fmla="*/ 0 w 457200"/>
              <a:gd name="connsiteY0" fmla="*/ 234099 h 234099"/>
              <a:gd name="connsiteX1" fmla="*/ 228600 w 457200"/>
              <a:gd name="connsiteY1" fmla="*/ 62649 h 234099"/>
              <a:gd name="connsiteX2" fmla="*/ 400050 w 457200"/>
              <a:gd name="connsiteY2" fmla="*/ 5499 h 234099"/>
              <a:gd name="connsiteX3" fmla="*/ 457200 w 457200"/>
              <a:gd name="connsiteY3" fmla="*/ 5499 h 234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7200" h="234099">
                <a:moveTo>
                  <a:pt x="0" y="234099"/>
                </a:moveTo>
                <a:cubicBezTo>
                  <a:pt x="80962" y="167424"/>
                  <a:pt x="161925" y="100749"/>
                  <a:pt x="228600" y="62649"/>
                </a:cubicBezTo>
                <a:cubicBezTo>
                  <a:pt x="295275" y="24549"/>
                  <a:pt x="361950" y="15024"/>
                  <a:pt x="400050" y="5499"/>
                </a:cubicBezTo>
                <a:cubicBezTo>
                  <a:pt x="438150" y="-4026"/>
                  <a:pt x="447675" y="736"/>
                  <a:pt x="457200" y="5499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Freeform 57"/>
          <p:cNvSpPr/>
          <p:nvPr/>
        </p:nvSpPr>
        <p:spPr>
          <a:xfrm rot="15284922">
            <a:off x="3224370" y="2097839"/>
            <a:ext cx="445968" cy="313788"/>
          </a:xfrm>
          <a:custGeom>
            <a:avLst/>
            <a:gdLst>
              <a:gd name="connsiteX0" fmla="*/ 0 w 457200"/>
              <a:gd name="connsiteY0" fmla="*/ 234099 h 234099"/>
              <a:gd name="connsiteX1" fmla="*/ 228600 w 457200"/>
              <a:gd name="connsiteY1" fmla="*/ 62649 h 234099"/>
              <a:gd name="connsiteX2" fmla="*/ 400050 w 457200"/>
              <a:gd name="connsiteY2" fmla="*/ 5499 h 234099"/>
              <a:gd name="connsiteX3" fmla="*/ 457200 w 457200"/>
              <a:gd name="connsiteY3" fmla="*/ 5499 h 234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7200" h="234099">
                <a:moveTo>
                  <a:pt x="0" y="234099"/>
                </a:moveTo>
                <a:cubicBezTo>
                  <a:pt x="80962" y="167424"/>
                  <a:pt x="161925" y="100749"/>
                  <a:pt x="228600" y="62649"/>
                </a:cubicBezTo>
                <a:cubicBezTo>
                  <a:pt x="295275" y="24549"/>
                  <a:pt x="361950" y="15024"/>
                  <a:pt x="400050" y="5499"/>
                </a:cubicBezTo>
                <a:cubicBezTo>
                  <a:pt x="438150" y="-4026"/>
                  <a:pt x="447675" y="736"/>
                  <a:pt x="457200" y="5499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7270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320" y="210825"/>
            <a:ext cx="7183218" cy="658827"/>
          </a:xfrm>
        </p:spPr>
        <p:txBody>
          <a:bodyPr>
            <a:noAutofit/>
          </a:bodyPr>
          <a:lstStyle/>
          <a:p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Μοντέλο μέσης τιμής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42722" y="3941227"/>
            <a:ext cx="8701278" cy="16272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 typeface="Wingdings"/>
              <a:buNone/>
            </a:pP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95326" y="2875715"/>
          <a:ext cx="72755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3" imgW="3746160" imgH="355320" progId="Equation.DSMT4">
                  <p:embed/>
                </p:oleObj>
              </mc:Choice>
              <mc:Fallback>
                <p:oleObj name="Equation" r:id="rId3" imgW="3746160" imgH="35532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326" y="2875715"/>
                        <a:ext cx="7275512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546320" y="984738"/>
            <a:ext cx="8323262" cy="38005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 typeface="Wingdings"/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Γράφοντας τη διαφορική εξίσωση ως ολοκληρωτική εξίσωση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just">
              <a:lnSpc>
                <a:spcPct val="150000"/>
              </a:lnSpc>
              <a:buFont typeface="Wingdings"/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Τη στιγμή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50000"/>
              </a:lnSpc>
              <a:buFont typeface="Wingdings"/>
              <a:buNone/>
            </a:pP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50000"/>
              </a:lnSpc>
              <a:buFont typeface="Wingdings"/>
              <a:buNone/>
            </a:pPr>
            <a:endParaRPr lang="en-GB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50000"/>
              </a:lnSpc>
              <a:buFont typeface="Wingdings"/>
              <a:buNone/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Τη στιγμή</a:t>
            </a: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50000"/>
              </a:lnSpc>
              <a:buFont typeface="Wingdings"/>
              <a:buNone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67442"/>
              </p:ext>
            </p:extLst>
          </p:nvPr>
        </p:nvGraphicFramePr>
        <p:xfrm>
          <a:off x="2084391" y="2282605"/>
          <a:ext cx="19192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4391" y="2282605"/>
                        <a:ext cx="1919287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78501"/>
              </p:ext>
            </p:extLst>
          </p:nvPr>
        </p:nvGraphicFramePr>
        <p:xfrm>
          <a:off x="2127528" y="3686529"/>
          <a:ext cx="836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7528" y="3686529"/>
                        <a:ext cx="83661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835944" y="4093169"/>
          <a:ext cx="6264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9" imgW="3225600" imgH="355320" progId="Equation.DSMT4">
                  <p:embed/>
                </p:oleObj>
              </mc:Choice>
              <mc:Fallback>
                <p:oleObj name="Equation" r:id="rId9" imgW="3225600" imgH="3553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5944" y="4093169"/>
                        <a:ext cx="626427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17488" y="5320411"/>
          <a:ext cx="89265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11" imgW="4597200" imgH="736560" progId="Equation.DSMT4">
                  <p:embed/>
                </p:oleObj>
              </mc:Choice>
              <mc:Fallback>
                <p:oleObj name="Equation" r:id="rId11" imgW="4597200" imgH="736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488" y="5320411"/>
                        <a:ext cx="8926512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42722" y="4716177"/>
            <a:ext cx="714730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Συνδυάζοντας τις παραπάνω εξισώσεις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16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9</TotalTime>
  <Words>2440</Words>
  <Application>Microsoft Office PowerPoint</Application>
  <PresentationFormat>On-screen Show (4:3)</PresentationFormat>
  <Paragraphs>230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Arial Unicode MS</vt:lpstr>
      <vt:lpstr>Arial</vt:lpstr>
      <vt:lpstr>Calibri</vt:lpstr>
      <vt:lpstr>Calibri Light</vt:lpstr>
      <vt:lpstr>Cambria Math</vt:lpstr>
      <vt:lpstr>Times New Roman</vt:lpstr>
      <vt:lpstr>Wingdings</vt:lpstr>
      <vt:lpstr>Wingdings 2</vt:lpstr>
      <vt:lpstr>Office Theme</vt:lpstr>
      <vt:lpstr>Equation</vt:lpstr>
      <vt:lpstr>PowerPoint Presentation</vt:lpstr>
      <vt:lpstr>Τύποι μετατροπέων ισχύος</vt:lpstr>
      <vt:lpstr>Τύποι μετατροπέων ισχύος</vt:lpstr>
      <vt:lpstr>Ανάγκη για δυναμικό μοντέλο</vt:lpstr>
      <vt:lpstr>Παράδειγμα: DC/DC boost μετατροπέας</vt:lpstr>
      <vt:lpstr>Διακοπτικό μοντέλο DC/DC boost μετατροπέα</vt:lpstr>
      <vt:lpstr>PowerPoint Presentation</vt:lpstr>
      <vt:lpstr>Μοντέλο μέσης τιμής</vt:lpstr>
      <vt:lpstr>Μοντέλο μέσης τιμής</vt:lpstr>
      <vt:lpstr>Μοντέλο μέσης τιμής</vt:lpstr>
      <vt:lpstr>Βοηθητική θεωρία</vt:lpstr>
      <vt:lpstr>Από το διακοπτικό μοντέλο στο μοντέλο συνεχούς χρόνου μέσης τιμής</vt:lpstr>
      <vt:lpstr>2ο Παράδειγμα: DC/DC buck-boost μετατροπέας</vt:lpstr>
      <vt:lpstr>Μοντέλο μικρού σήματος για DC/DC boost μετατροπέα </vt:lpstr>
      <vt:lpstr>Μοντέλο μικρού σήματος για DC/DC boost μετατροπέα </vt:lpstr>
      <vt:lpstr>Σχεδιασμός PI ελεγκτή</vt:lpstr>
      <vt:lpstr>Πειραματικά αποτελέσματα</vt:lpstr>
      <vt:lpstr>2ο Παράδειγμα: DC/DC buck-boost μετατροπέας</vt:lpstr>
      <vt:lpstr>Μοντελοποίηση συστημάτων με πολλούς μετατροπείς ισχύος</vt:lpstr>
      <vt:lpstr>Μη γραμμική δυναμική συμπεριφορά DC/DC boost μετατροπέα</vt:lpstr>
      <vt:lpstr>Μη γραμμική δυναμική συμπεριφορά DC/DC boost μετατροπέα</vt:lpstr>
      <vt:lpstr>Μη γραμμική δυναμική συμπεριφορά DC/DC boost μετατροπέα</vt:lpstr>
      <vt:lpstr>Μη γραμμική δυναμική συμπεριφορά DC/DC boost μετατροπέα</vt:lpstr>
      <vt:lpstr>Μη γραμμική δυναμική συμπεριφορά DC/DC boost μετατροπέα</vt:lpstr>
      <vt:lpstr>Έλεγχος DC/DC boost μετατροπέα διαμέσου του ρεύματος εισόδου</vt:lpstr>
      <vt:lpstr>Σχεδιασμός ελέγχου ρεύματος (εσωτερικού βρόχου)</vt:lpstr>
      <vt:lpstr>Σχεδιασμός ελέγχου ρεύματος (εσωτερικού βρόχου)</vt:lpstr>
      <vt:lpstr>Σχεδιασμός ελέγχου ρεύματος (εσωτερικού βρόχου)</vt:lpstr>
      <vt:lpstr>Σχεδιασμός εξωτερικού ελέγχου</vt:lpstr>
      <vt:lpstr>Σχεδιασμός εξωτερικού ελέγχου</vt:lpstr>
      <vt:lpstr>Σχεδιασμός εξωτερικού ελέγχου</vt:lpstr>
      <vt:lpstr>Σχεδιασμός εξωτερικού ελέγχου</vt:lpstr>
      <vt:lpstr>Σχεδιασμός εξωτερικού ελέγχου</vt:lpstr>
      <vt:lpstr>Άσκηση για το σπίτ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ia</dc:creator>
  <cp:lastModifiedBy>George Konstantopoulos</cp:lastModifiedBy>
  <cp:revision>64</cp:revision>
  <dcterms:created xsi:type="dcterms:W3CDTF">2013-11-08T09:21:32Z</dcterms:created>
  <dcterms:modified xsi:type="dcterms:W3CDTF">2024-03-01T19:42:38Z</dcterms:modified>
</cp:coreProperties>
</file>